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695" autoAdjust="0"/>
    <p:restoredTop sz="94660"/>
  </p:normalViewPr>
  <p:slideViewPr>
    <p:cSldViewPr>
      <p:cViewPr varScale="1">
        <p:scale>
          <a:sx n="76" d="100"/>
          <a:sy n="76" d="100"/>
        </p:scale>
        <p:origin x="1922" y="4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K:\ProPowerPoint\Шаблоны\В работе\Серебристая дымка\Serebristaya_Dymka.jpg">
            <a:extLst>
              <a:ext uri="{FF2B5EF4-FFF2-40B4-BE49-F238E27FC236}">
                <a16:creationId xmlns:a16="http://schemas.microsoft.com/office/drawing/2014/main" id="{97F459AB-4D24-4A22-B0C3-FF410DE233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8" y="0"/>
            <a:ext cx="91519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635896" y="836713"/>
            <a:ext cx="5396136" cy="136815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635896" y="2852936"/>
            <a:ext cx="5392688" cy="86409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454444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63688" y="1628799"/>
            <a:ext cx="7221488" cy="5111319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9138549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:\ProPowerPoint\Шаблоны\В работе\Серебристая дымка\Serebristaya_Dymka_Slide.jpg">
            <a:extLst>
              <a:ext uri="{FF2B5EF4-FFF2-40B4-BE49-F238E27FC236}">
                <a16:creationId xmlns:a16="http://schemas.microsoft.com/office/drawing/2014/main" id="{42A302D6-7599-4EDF-8E52-6959E012E3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Заголовок 1">
            <a:extLst>
              <a:ext uri="{FF2B5EF4-FFF2-40B4-BE49-F238E27FC236}">
                <a16:creationId xmlns:a16="http://schemas.microsoft.com/office/drawing/2014/main" id="{DE00975A-F087-4337-BD0E-FCE2B3CE899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1763713" y="260350"/>
            <a:ext cx="72215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UA"/>
              <a:t>Образец заголовка</a:t>
            </a:r>
          </a:p>
        </p:txBody>
      </p:sp>
      <p:sp>
        <p:nvSpPr>
          <p:cNvPr id="1028" name="Текст 2">
            <a:extLst>
              <a:ext uri="{FF2B5EF4-FFF2-40B4-BE49-F238E27FC236}">
                <a16:creationId xmlns:a16="http://schemas.microsoft.com/office/drawing/2014/main" id="{94D7B6DA-077E-4BB0-988A-964484A03DC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763713" y="1628775"/>
            <a:ext cx="7221537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UA"/>
              <a:t>Образец текста</a:t>
            </a:r>
          </a:p>
          <a:p>
            <a:pPr lvl="1"/>
            <a:r>
              <a:rPr lang="ru-RU" altLang="ru-UA"/>
              <a:t>Второй уровень</a:t>
            </a:r>
          </a:p>
          <a:p>
            <a:pPr lvl="2"/>
            <a:r>
              <a:rPr lang="ru-RU" altLang="ru-UA"/>
              <a:t>Третий уровень</a:t>
            </a:r>
          </a:p>
          <a:p>
            <a:pPr lvl="3"/>
            <a:r>
              <a:rPr lang="ru-RU" altLang="ru-UA"/>
              <a:t>Четвертый уровень</a:t>
            </a:r>
          </a:p>
          <a:p>
            <a:pPr lvl="4"/>
            <a:r>
              <a:rPr lang="ru-RU" altLang="ru-UA"/>
              <a:t>Пятый уровень</a:t>
            </a:r>
          </a:p>
        </p:txBody>
      </p:sp>
      <p:sp>
        <p:nvSpPr>
          <p:cNvPr id="1029" name="TextBox 7">
            <a:extLst>
              <a:ext uri="{FF2B5EF4-FFF2-40B4-BE49-F238E27FC236}">
                <a16:creationId xmlns:a16="http://schemas.microsoft.com/office/drawing/2014/main" id="{B875D358-0A11-496F-BFEB-6BB1A1600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9050" y="6602413"/>
            <a:ext cx="131921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ru-UA" sz="1200">
                <a:solidFill>
                  <a:srgbClr val="7F7F7F"/>
                </a:solidFill>
              </a:rPr>
              <a:t>ProPowerPoint.Ru</a:t>
            </a:r>
            <a:endParaRPr lang="ru-RU" altLang="ru-UA" sz="1200">
              <a:solidFill>
                <a:srgbClr val="7F7F7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3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7" Type="http://schemas.openxmlformats.org/officeDocument/2006/relationships/image" Target="../media/image35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32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7" Type="http://schemas.openxmlformats.org/officeDocument/2006/relationships/image" Target="../media/image38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35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4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emf"/><Relationship Id="rId4" Type="http://schemas.openxmlformats.org/officeDocument/2006/relationships/oleObject" Target="../embeddings/oleObject4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7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7" Type="http://schemas.openxmlformats.org/officeDocument/2006/relationships/image" Target="../media/image52.e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1.emf"/><Relationship Id="rId4" Type="http://schemas.openxmlformats.org/officeDocument/2006/relationships/oleObject" Target="../embeddings/oleObject4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emf"/><Relationship Id="rId4" Type="http://schemas.openxmlformats.org/officeDocument/2006/relationships/oleObject" Target="../embeddings/oleObject5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57.emf"/><Relationship Id="rId7" Type="http://schemas.openxmlformats.org/officeDocument/2006/relationships/image" Target="../media/image59.e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1.emf"/><Relationship Id="rId5" Type="http://schemas.openxmlformats.org/officeDocument/2006/relationships/image" Target="../media/image58.e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0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7" Type="http://schemas.openxmlformats.org/officeDocument/2006/relationships/image" Target="../media/image64.e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3.emf"/><Relationship Id="rId4" Type="http://schemas.openxmlformats.org/officeDocument/2006/relationships/oleObject" Target="../embeddings/oleObject61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emf"/><Relationship Id="rId4" Type="http://schemas.openxmlformats.org/officeDocument/2006/relationships/oleObject" Target="../embeddings/oleObject6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emf"/><Relationship Id="rId4" Type="http://schemas.openxmlformats.org/officeDocument/2006/relationships/oleObject" Target="../embeddings/oleObject6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Заголовок 1">
            <a:extLst>
              <a:ext uri="{FF2B5EF4-FFF2-40B4-BE49-F238E27FC236}">
                <a16:creationId xmlns:a16="http://schemas.microsoft.com/office/drawing/2014/main" id="{3BC4255C-922D-4DB5-AC14-2A392D38E2D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3569" y="116632"/>
            <a:ext cx="7987680" cy="1368425"/>
          </a:xfrm>
        </p:spPr>
        <p:txBody>
          <a:bodyPr/>
          <a:lstStyle/>
          <a:p>
            <a:r>
              <a:rPr lang="ru-UA" altLang="ru-UA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Хімічні</a:t>
            </a:r>
            <a:r>
              <a:rPr lang="ru-UA" altLang="ru-UA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UA" altLang="ru-UA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акції</a:t>
            </a:r>
            <a:r>
              <a:rPr lang="ru-UA" altLang="ru-UA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UA" altLang="ru-UA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лімерів</a:t>
            </a:r>
            <a:endParaRPr lang="ru-UA" altLang="ru-UA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B6551332-3011-4BB3-81E6-91CADE498A9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95536" y="1268760"/>
            <a:ext cx="8748464" cy="3024336"/>
          </a:xfrm>
        </p:spPr>
        <p:txBody>
          <a:bodyPr rtlCol="0">
            <a:normAutofit fontScale="25000" lnSpcReduction="20000"/>
          </a:bodyPr>
          <a:lstStyle/>
          <a:p>
            <a:pPr algn="ctr">
              <a:lnSpc>
                <a:spcPct val="120000"/>
              </a:lnSpc>
              <a:spcAft>
                <a:spcPts val="1000"/>
              </a:spcAft>
            </a:pPr>
            <a:r>
              <a:rPr lang="uk-UA" sz="6400" b="1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лан</a:t>
            </a:r>
            <a:endParaRPr lang="ru-UA" sz="6400" b="1" dirty="0"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uk-UA" sz="6400" b="1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</a:t>
            </a:r>
            <a:r>
              <a:rPr lang="uk-UA" sz="64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собливості хімічних реакцій полімерів.</a:t>
            </a:r>
            <a:endParaRPr lang="ru-UA" sz="6400" dirty="0"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endParaRPr lang="ru-UA" sz="6400" b="1" dirty="0"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uk-UA" sz="6400" b="1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uk-UA" sz="64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ї, які протікають без зміни ступеня полімеризації </a:t>
            </a:r>
            <a:endParaRPr lang="ru-UA" sz="6400" dirty="0"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uk-UA" sz="6400" b="1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внутрішньо-молекулярні та </a:t>
            </a:r>
            <a:r>
              <a:rPr lang="uk-UA" sz="6400" b="1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мераналогічні</a:t>
            </a:r>
            <a:r>
              <a:rPr lang="uk-UA" sz="6400" b="1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еретворення полімерів)</a:t>
            </a:r>
            <a:r>
              <a:rPr lang="ru-UA" sz="6400" b="1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endParaRPr lang="ru-UA" sz="6400" b="1" dirty="0"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uk-UA" sz="6400" b="1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. </a:t>
            </a:r>
            <a:r>
              <a:rPr lang="uk-UA" sz="64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ї, що приводять до збільшення ступеня полімеризації </a:t>
            </a:r>
            <a:endParaRPr lang="ru-UA" sz="6400" dirty="0"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uk-UA" sz="6400" b="1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зшивання і затвердіння полімерів, отримання блок- і прищеплених </a:t>
            </a:r>
            <a:r>
              <a:rPr lang="uk-UA" sz="6400" b="1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ів</a:t>
            </a:r>
            <a:r>
              <a:rPr lang="uk-UA" sz="6400" b="1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ru-UA" sz="6400" b="1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endParaRPr lang="ru-UA" sz="6400" b="1" dirty="0"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uk-UA" sz="6400" b="1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 </a:t>
            </a:r>
            <a:r>
              <a:rPr lang="uk-UA" sz="64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ї, що приводять до зменшення ступеня полімеризації </a:t>
            </a:r>
            <a:endParaRPr lang="ru-UA" sz="6400" dirty="0"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uk-UA" sz="6400" b="1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деструкція полімерів).</a:t>
            </a:r>
            <a:endParaRPr lang="ru-UA" sz="6400" b="1" dirty="0"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fontAlgn="auto"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4" name="Подзаголовок 2">
            <a:extLst>
              <a:ext uri="{FF2B5EF4-FFF2-40B4-BE49-F238E27FC236}">
                <a16:creationId xmlns:a16="http://schemas.microsoft.com/office/drawing/2014/main" id="{D5C17113-DCA2-40B3-9102-501D316931DD}"/>
              </a:ext>
            </a:extLst>
          </p:cNvPr>
          <p:cNvSpPr txBox="1">
            <a:spLocks/>
          </p:cNvSpPr>
          <p:nvPr/>
        </p:nvSpPr>
        <p:spPr bwMode="auto">
          <a:xfrm>
            <a:off x="8671249" y="133812"/>
            <a:ext cx="387840" cy="287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ru-UA" sz="1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ru-RU" sz="1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93AD6D48-E4EB-492F-BD49-B18EB54088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88642"/>
            <a:ext cx="7221488" cy="6551477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) утворення нових функціональних груп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UA" sz="1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ід</a:t>
            </a:r>
            <a:r>
              <a:rPr lang="ru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час 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ідроліз</a:t>
            </a:r>
            <a:r>
              <a:rPr lang="ru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ацетату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ПВА) в лужному середовищі</a:t>
            </a:r>
            <a:r>
              <a:rPr lang="ru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трим</a:t>
            </a:r>
            <a:r>
              <a:rPr lang="ru-UA" sz="1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ють</a:t>
            </a:r>
            <a:r>
              <a:rPr lang="ru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ов</a:t>
            </a:r>
            <a:r>
              <a:rPr lang="ru-UA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й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спирт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ПВС)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  <a:p>
            <a:pPr marL="0" indent="0">
              <a:buNone/>
            </a:pPr>
            <a:endParaRPr lang="ru-UA" dirty="0"/>
          </a:p>
          <a:p>
            <a:pPr marL="0" indent="0">
              <a:buNone/>
            </a:pPr>
            <a:endParaRPr lang="ru-UA" dirty="0"/>
          </a:p>
          <a:p>
            <a:pPr marL="0" indent="0">
              <a:buNone/>
            </a:pPr>
            <a:endParaRPr lang="ru-UA" dirty="0"/>
          </a:p>
          <a:p>
            <a:pPr marL="0" indent="0" algn="ctr">
              <a:spcBef>
                <a:spcPts val="0"/>
              </a:spcBef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 </a:t>
            </a:r>
            <a:r>
              <a:rPr lang="uk-UA" sz="18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хлориду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ПВХ)</a:t>
            </a:r>
            <a:r>
              <a:rPr lang="ru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 допомогою арґентум ацетату</a:t>
            </a:r>
            <a:r>
              <a:rPr lang="ru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UA" sz="1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тримують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ацетат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ru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</a:t>
            </a:r>
            <a:r>
              <a:rPr lang="ru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9C68D6F-3F30-4560-9809-DCEC4AD029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760" y="17728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80D0AD5-9DC2-4E4F-9973-D87C04AF3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7545" y="44371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9FB96B0-5590-41DD-B50D-8D46254E5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73885"/>
              </p:ext>
            </p:extLst>
          </p:nvPr>
        </p:nvGraphicFramePr>
        <p:xfrm>
          <a:off x="2411760" y="4932411"/>
          <a:ext cx="57467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128120" imgH="588240" progId="ChemDraw.Document.6.0">
                  <p:embed/>
                </p:oleObj>
              </mc:Choice>
              <mc:Fallback>
                <p:oleObj r:id="rId2" imgW="4128120" imgH="58824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9FB96B0-5590-41DD-B50D-8D46254E5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932411"/>
                        <a:ext cx="57467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E1354A5D-751B-4686-B94E-520CFE799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816439"/>
              </p:ext>
            </p:extLst>
          </p:nvPr>
        </p:nvGraphicFramePr>
        <p:xfrm>
          <a:off x="2051720" y="1665468"/>
          <a:ext cx="6286993" cy="1191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4" imgW="4019400" imgH="762120" progId="Paint.Picture">
                  <p:embed/>
                </p:oleObj>
              </mc:Choice>
              <mc:Fallback>
                <p:oleObj name="Точечный рисунок" r:id="rId4" imgW="4019400" imgH="762120" progId="Paint.Picture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E1354A5D-751B-4686-B94E-520CFE7997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1720" y="1665468"/>
                        <a:ext cx="6286993" cy="1191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2764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C76C6ECE-5E0D-40BE-BF0E-A8A1CB503C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9"/>
            <a:ext cx="7221488" cy="6479470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) ведення нових функціональних груп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ведення хлору до 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етилену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 утворенням 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хлориду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ПВС)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) циклізація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цетилюванні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ового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спирту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ПВС)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ві функціональні групи реагують </a:t>
            </a:r>
            <a:br>
              <a:rPr lang="ru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 одною молекулою низь</a:t>
            </a:r>
            <a:r>
              <a:rPr lang="ru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о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олекулярної сполуки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595B219-FA94-49E3-B428-E4ADE20C03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9546" y="1340767"/>
            <a:ext cx="91341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89631219-4082-47D4-AF75-D97E48C0C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664409"/>
              </p:ext>
            </p:extLst>
          </p:nvPr>
        </p:nvGraphicFramePr>
        <p:xfrm>
          <a:off x="1903140" y="1772816"/>
          <a:ext cx="6942584" cy="99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010760" imgH="563760" progId="ChemDraw.Document.6.0">
                  <p:embed/>
                </p:oleObj>
              </mc:Choice>
              <mc:Fallback>
                <p:oleObj r:id="rId2" imgW="4010760" imgH="56376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89631219-4082-47D4-AF75-D97E48C0C1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140" y="1772816"/>
                        <a:ext cx="6942584" cy="99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7B991732-15AC-430B-8A00-D7BD0E979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3768" y="48691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7285C0A-2B69-4A09-8FC0-CD1247262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968574"/>
              </p:ext>
            </p:extLst>
          </p:nvPr>
        </p:nvGraphicFramePr>
        <p:xfrm>
          <a:off x="1897218" y="4653136"/>
          <a:ext cx="6817943" cy="115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591520" imgH="923040" progId="ChemDraw.Document.6.0">
                  <p:embed/>
                </p:oleObj>
              </mc:Choice>
              <mc:Fallback>
                <p:oleObj r:id="rId4" imgW="5591520" imgH="92304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7285C0A-2B69-4A09-8FC0-CD1247262B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218" y="4653136"/>
                        <a:ext cx="6817943" cy="11521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25167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D428FCD9-7BC2-4434-AC23-B7442F8AB5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16632"/>
            <a:ext cx="7380312" cy="6623487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09600" algn="l"/>
                <a:tab pos="3284855" algn="ctr"/>
              </a:tabLst>
            </a:pPr>
            <a:r>
              <a:rPr lang="uk-UA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. </a:t>
            </a: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ї, які призводять </a:t>
            </a:r>
            <a:br>
              <a:rPr lang="ru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о збільшення ступеня полімеризації </a:t>
            </a:r>
            <a:endParaRPr lang="ru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09600" algn="l"/>
                <a:tab pos="3284855" algn="ctr"/>
              </a:tabLst>
            </a:pPr>
            <a:r>
              <a:rPr lang="ru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шивання і затвердіння полімерів, </a:t>
            </a:r>
            <a:br>
              <a:rPr lang="ru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тримання блок- і привитих </a:t>
            </a:r>
            <a:r>
              <a:rPr lang="uk-UA" sz="1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ів</a:t>
            </a: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lang="ru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09600" algn="l"/>
                <a:tab pos="3284855" algn="ctr"/>
              </a:tabLst>
            </a:pPr>
            <a:endParaRPr lang="ru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ї зшивання призводять </a:t>
            </a:r>
            <a:br>
              <a:rPr lang="ru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о збільшення ступеня полімеризації полімеру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spc="-1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ї зшивання використовуються в промисловості </a:t>
            </a:r>
            <a:br>
              <a:rPr lang="ru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отримання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ідкосітчастих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еластомерів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шляхом вулканізації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аучук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перечні зв</a:t>
            </a:r>
            <a:r>
              <a:rPr lang="ru-RU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’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язки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між макромолекулами можуть мати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ru-RU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овалентну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іонну, іонно-координаційну природу,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 також виникати за рахунок </a:t>
            </a:r>
            <a:r>
              <a:rPr lang="ru-RU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-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в’язк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шивання ковалентними зв</a:t>
            </a:r>
            <a:r>
              <a:rPr lang="ru-RU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’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язками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називається </a:t>
            </a:r>
            <a:endParaRPr lang="ru-UA" sz="1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хімічним зшиванням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яке є 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еоборотним процесом.</a:t>
            </a:r>
            <a:endParaRPr lang="ru-UA" sz="18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шивання іонними та іонно-координаційними зв’язками,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 також за рахунок Н-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в’язк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називається 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фізичним зшиванням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яке є 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боротним процесом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зв’язки лабільні, тобто стійкі за певних умов)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09600" algn="l"/>
                <a:tab pos="3284855" algn="ctr"/>
              </a:tabLst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</p:spTree>
    <p:extLst>
      <p:ext uri="{BB962C8B-B14F-4D97-AF65-F5344CB8AC3E}">
        <p14:creationId xmlns:p14="http://schemas.microsoft.com/office/powerpoint/2010/main" val="20850276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2D56080E-7DD2-489C-AFC2-78FC4E99FE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9"/>
            <a:ext cx="7221488" cy="6479470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Хімічне зшивання</a:t>
            </a:r>
            <a:endParaRPr lang="ru-UA" sz="1800" b="1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ї зшивання можуть здійснюватися двома шляхами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) мимоволі під час синтезу полімерів або в результаті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бічних реакцій при </a:t>
            </a:r>
            <a:r>
              <a:rPr lang="ru-RU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мераналог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</a:t>
            </a:r>
            <a:r>
              <a:rPr lang="ru-RU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чних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еретвореннях;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ru-UA" sz="1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результаті спеціальних направлених реакцій (зокрема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 синтезі полімерів)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шивання при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меризації та поліконденсації можна розглядати лише як реакції щодо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ізних можливостей отримання зшитих полімерів 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тільки для розгляду). </a:t>
            </a:r>
            <a:endParaRPr lang="ru-UA" sz="1800" b="1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spc="-5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ru-UA" sz="1800" b="1" spc="-5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ле </a:t>
            </a:r>
            <a:r>
              <a:rPr lang="ru-UA" sz="1800" b="1" spc="-5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їх</a:t>
            </a:r>
            <a:r>
              <a:rPr lang="ru-UA" sz="1800" b="1" spc="-5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b="1" spc="-5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е відносять до хімічних реакцій полімерів</a:t>
            </a:r>
            <a:r>
              <a:rPr lang="uk-UA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UA" sz="1800" b="1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ru-UA" dirty="0"/>
          </a:p>
        </p:txBody>
      </p:sp>
    </p:spTree>
    <p:extLst>
      <p:ext uri="{BB962C8B-B14F-4D97-AF65-F5344CB8AC3E}">
        <p14:creationId xmlns:p14="http://schemas.microsoft.com/office/powerpoint/2010/main" val="42380931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6CAAD8C-073E-4CFB-9539-211379B8AC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9"/>
            <a:ext cx="7380312" cy="6479470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шивання при полімеризації 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изація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стиролу з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ивінілбензеном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результаті утворюється зшитий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br>
              <a:rPr lang="ru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який використовують як основу </a:t>
            </a:r>
            <a:br>
              <a:rPr lang="ru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 отриманні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йонно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обмінних смол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D9EBA2B-414B-4A26-8E19-EDC1B371D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824" y="11967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CF49955-D502-4849-8336-5DD2DCEBD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129288"/>
              </p:ext>
            </p:extLst>
          </p:nvPr>
        </p:nvGraphicFramePr>
        <p:xfrm>
          <a:off x="2555776" y="1196751"/>
          <a:ext cx="5904656" cy="4245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051800" imgH="2866320" progId="ChemDraw.Document.6.0">
                  <p:embed/>
                </p:oleObj>
              </mc:Choice>
              <mc:Fallback>
                <p:oleObj r:id="rId2" imgW="4051800" imgH="286632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5CF49955-D502-4849-8336-5DD2DCEBD2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196751"/>
                        <a:ext cx="5904656" cy="42459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4426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74E0721C-ECAB-4A85-BA37-9F8D0DC701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332657"/>
            <a:ext cx="7221488" cy="6407462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шивання при поліконденсації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ru-UA" sz="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отримання зшитих структур необхідно, </a:t>
            </a:r>
            <a:br>
              <a:rPr lang="ru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щоб один з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ономерів був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рьохфункціональним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800" b="1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отримання зшитих складних поліефірів можливе при взаємодії 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икарбонової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кислоти з двох- та 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рьохфункціональними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спиртами. </a:t>
            </a:r>
            <a:br>
              <a:rPr lang="ru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endParaRPr lang="ru-UA" sz="1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 цьому макромолекули сполучаються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дин з одним складно</a:t>
            </a:r>
            <a:r>
              <a:rPr lang="ru-RU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ефірн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м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в</a:t>
            </a:r>
            <a:r>
              <a:rPr lang="ru-RU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’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язком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реакція е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ерифікації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41DFC60-AEB4-49E4-BE5B-83FC797B9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9792" y="36450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F7E7818E-CCE2-45C4-989B-E78195186D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442915"/>
              </p:ext>
            </p:extLst>
          </p:nvPr>
        </p:nvGraphicFramePr>
        <p:xfrm>
          <a:off x="2715733" y="3182393"/>
          <a:ext cx="59372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795640" imgH="469440" progId="ChemDraw.Document.6.0">
                  <p:embed/>
                </p:oleObj>
              </mc:Choice>
              <mc:Fallback>
                <p:oleObj r:id="rId2" imgW="5795640" imgH="46944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F7E7818E-CCE2-45C4-989B-E78195186D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733" y="3182393"/>
                        <a:ext cx="59372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0352DEE0-98D4-4F73-8246-6482057FF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5473" y="3887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8630F2C-C6C3-40CD-B18E-C2E839381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927743"/>
              </p:ext>
            </p:extLst>
          </p:nvPr>
        </p:nvGraphicFramePr>
        <p:xfrm>
          <a:off x="2806457" y="3793568"/>
          <a:ext cx="5135949" cy="275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447440" imgH="2352240" progId="ChemDraw.Document.6.0">
                  <p:embed/>
                </p:oleObj>
              </mc:Choice>
              <mc:Fallback>
                <p:oleObj r:id="rId4" imgW="4447440" imgH="235224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F8630F2C-C6C3-40CD-B18E-C2E839381E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457" y="3793568"/>
                        <a:ext cx="5135949" cy="2759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63031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7769DC8E-DDFC-4DC5-B024-209131B2C6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332657"/>
            <a:ext cx="7221488" cy="6407462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шивання полімерів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оводять двома основними шляхами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)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шляхом взаємодії функціональних груп або атомів </a:t>
            </a:r>
            <a:br>
              <a:rPr lang="ru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 різних макромолекул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endParaRPr lang="ru-UA" sz="1800" b="1" spc="-1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r>
              <a:rPr lang="uk-UA" sz="1800" b="1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 </a:t>
            </a: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тримання зшитих полімерів з </a:t>
            </a:r>
            <a:r>
              <a:rPr lang="uk-UA" sz="1800" spc="-1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ового</a:t>
            </a:r>
            <a:r>
              <a:rPr lang="uk-UA" sz="1800" spc="-1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спирту </a:t>
            </a: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ПВС) (при нагріванні у присутності </a:t>
            </a:r>
            <a:r>
              <a:rPr lang="ru-RU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</a:t>
            </a:r>
            <a:r>
              <a:rPr lang="ru-RU" sz="1800" spc="-10" baseline="-25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O</a:t>
            </a:r>
            <a:r>
              <a:rPr lang="ru-RU" sz="1800" spc="-10" baseline="-25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:</a:t>
            </a:r>
            <a:endParaRPr lang="ru-UA" sz="1800" spc="-1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endParaRPr lang="ru-UA" sz="1800" spc="-1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endParaRPr lang="ru-UA" sz="1800" spc="-1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endParaRPr lang="ru-UA" sz="1800" spc="-1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endParaRPr lang="ru-UA" sz="1800" spc="-1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endParaRPr lang="ru-UA" sz="1800" spc="-1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endParaRPr lang="ru-UA" sz="1800" spc="-1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endParaRPr lang="ru-UA" sz="1800" spc="-1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endParaRPr lang="ru-UA" sz="1800" spc="-1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endParaRPr lang="ru-UA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endParaRPr lang="ru-UA" sz="18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endParaRPr lang="ru-UA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ї мають обмежене застосування, оскільки утворюють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лу кількість містків і супроводжуються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бічними реакціями деструкції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61B1FAD-78CE-4ACB-B947-B8A34AF84F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DF76198-A684-4B9E-A02F-A8857155F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460898"/>
              </p:ext>
            </p:extLst>
          </p:nvPr>
        </p:nvGraphicFramePr>
        <p:xfrm>
          <a:off x="2771800" y="2492896"/>
          <a:ext cx="5807447" cy="2119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08400" imgH="1185840" progId="ChemDraw.Document.6.0">
                  <p:embed/>
                </p:oleObj>
              </mc:Choice>
              <mc:Fallback>
                <p:oleObj r:id="rId2" imgW="3308400" imgH="118584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DF76198-A684-4B9E-A02F-A8857155FE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492896"/>
                        <a:ext cx="5807447" cy="2119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9591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865B883A-0DCD-4206-8FF6-C4FC5C4962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9"/>
            <a:ext cx="7221488" cy="6479470"/>
          </a:xfrm>
        </p:spPr>
        <p:txBody>
          <a:bodyPr/>
          <a:lstStyle/>
          <a:p>
            <a:pPr marL="0" indent="0" algn="ctr">
              <a:spcBef>
                <a:spcPts val="0"/>
              </a:spcBef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шивання двох макромолекул 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етилену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br>
              <a:rPr lang="ru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 допомогою γ-опромінення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) при обробці лінійних полімерів «агентами, які зшивають» − низькомолекулярними сполуками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Це обумовлено наступними перевагами реакцій другого типу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– можливість проводити зшивання в потрібний момент (після формування, нанесення герметиків, покриттів, клеїв);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–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ожливість отримувати будь-яку кількість зшивань при різній довжині 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шиваючих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містків, що дозволяє варіювати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устину сітки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до реакцій другого типу відноситься </a:t>
            </a:r>
            <a:r>
              <a:rPr lang="uk-UA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улканізація </a:t>
            </a:r>
            <a:r>
              <a:rPr lang="ru-RU" sz="1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аучу</a:t>
            </a:r>
            <a:r>
              <a:rPr lang="uk-UA" sz="1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ів</a:t>
            </a:r>
            <a:r>
              <a:rPr lang="uk-UA" sz="1800" b="1" spc="-5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яка супроводжується </a:t>
            </a:r>
            <a:br>
              <a:rPr lang="ru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творенням тривимірних продуктів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050B1A4-2731-41B8-9FBD-B2A2E5BD61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3728" y="339833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AAAA6083-33F7-4530-B451-3FE8AB202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618489"/>
              </p:ext>
            </p:extLst>
          </p:nvPr>
        </p:nvGraphicFramePr>
        <p:xfrm>
          <a:off x="2339752" y="980728"/>
          <a:ext cx="57594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674520" imgH="819000" progId="ChemDraw.Document.6.0">
                  <p:embed/>
                </p:oleObj>
              </mc:Choice>
              <mc:Fallback>
                <p:oleObj r:id="rId2" imgW="3674520" imgH="81900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AAAA6083-33F7-4530-B451-3FE8AB2029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980728"/>
                        <a:ext cx="5759450" cy="130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76431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06DAE7A-EDF3-4A4D-AD90-84F62315B2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88641"/>
            <a:ext cx="7221488" cy="6551478"/>
          </a:xfrm>
        </p:spPr>
        <p:txBody>
          <a:bodyPr/>
          <a:lstStyle/>
          <a:p>
            <a:pPr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улканізація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0215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) під дією </a:t>
            </a:r>
            <a:r>
              <a:rPr lang="uk-UA" sz="1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ульфуру</a:t>
            </a: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ru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улканізація </a:t>
            </a:r>
            <a:r>
              <a:rPr lang="uk-UA" sz="1800" i="1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−</a:t>
            </a: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роцес утворення тривимірних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одуктів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результаті зшивання макромолекул поперечними зв’язками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улканізація може здійснюватися під дією «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шиваючих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агентів» (наприклад,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ульфуру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, під дією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ипромінювань</a:t>
            </a:r>
            <a:r>
              <a:rPr lang="ru-UA" sz="1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</a:t>
            </a: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радикалів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spc="-1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озрізняють </a:t>
            </a:r>
            <a:r>
              <a:rPr lang="uk-UA" sz="1800" b="1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улканізацію під дією </a:t>
            </a:r>
            <a:r>
              <a:rPr lang="uk-UA" sz="1800" b="1" spc="-1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ульфуру</a:t>
            </a:r>
            <a:r>
              <a:rPr lang="uk-UA" sz="1800" b="1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br>
              <a:rPr lang="ru-UA" sz="1800" b="1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 </a:t>
            </a:r>
            <a:r>
              <a:rPr lang="uk-UA" sz="1800" b="1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улканізацію без додавання </a:t>
            </a:r>
            <a:r>
              <a:rPr lang="uk-UA" sz="1800" b="1" spc="-1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ульфуру</a:t>
            </a:r>
            <a:r>
              <a:rPr lang="uk-UA" sz="1800" b="1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ru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r>
              <a:rPr lang="uk-UA" sz="1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)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шивання суміші </a:t>
            </a:r>
            <a:r>
              <a:rPr lang="uk-UA" sz="1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аучуків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uk-UA" sz="18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бутадієн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br>
              <a:rPr lang="ru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ід дією </a:t>
            </a:r>
            <a:r>
              <a:rPr lang="en-US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молекул </a:t>
            </a:r>
            <a:r>
              <a:rPr lang="uk-UA" sz="1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ульфуру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=1-8) </a:t>
            </a:r>
            <a:br>
              <a:rPr lang="ru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 температури 130-160 </a:t>
            </a:r>
            <a:r>
              <a:rPr lang="uk-UA" sz="18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 (загальний випадок)</a:t>
            </a:r>
            <a:r>
              <a:rPr lang="ru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B56B55B-66EB-4C41-A46C-904684547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5816" y="50131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FA14A9B-125E-4005-AD2B-C9DA86D048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922856"/>
              </p:ext>
            </p:extLst>
          </p:nvPr>
        </p:nvGraphicFramePr>
        <p:xfrm>
          <a:off x="1851250" y="4653137"/>
          <a:ext cx="7221488" cy="174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268520" imgH="1017720" progId="ChemDraw.Document.6.0">
                  <p:embed/>
                </p:oleObj>
              </mc:Choice>
              <mc:Fallback>
                <p:oleObj r:id="rId2" imgW="4268520" imgH="101772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FA14A9B-125E-4005-AD2B-C9DA86D048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250" y="4653137"/>
                        <a:ext cx="7221488" cy="17442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26991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BD43A364-6CB1-4F94-A83E-777E929CC1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8"/>
            <a:ext cx="7221488" cy="6479471"/>
          </a:xfrm>
        </p:spPr>
        <p:txBody>
          <a:bodyPr/>
          <a:lstStyle/>
          <a:p>
            <a:pPr marL="0" indent="0" algn="ctr">
              <a:spcBef>
                <a:spcPts val="0"/>
              </a:spcBef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шивання суміші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аучуків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бутадієн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br>
              <a:rPr lang="ru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ід дією 2 молекул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ульфуру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800100" algn="l"/>
              </a:tabLst>
            </a:pPr>
            <a:r>
              <a:rPr lang="uk-UA" sz="1800" b="1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) Вулканізація без </a:t>
            </a:r>
            <a:r>
              <a:rPr lang="uk-UA" sz="1800" b="1" spc="-1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ульфуру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spc="-1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spc="-1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spc="-1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вулканізація </a:t>
            </a:r>
            <a:r>
              <a:rPr lang="uk-UA" sz="1800" spc="-1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хлорованого поліетилену </a:t>
            </a:r>
            <a:endParaRPr lang="ru-UA" sz="1800" spc="-1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1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 присутності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ксидів металів (цинку оксиду)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F965532-D327-4D83-A300-68FC08CF1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4666" y="1052735"/>
            <a:ext cx="99632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7CFE9063-E401-4E71-94B4-456A93093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413008"/>
              </p:ext>
            </p:extLst>
          </p:nvPr>
        </p:nvGraphicFramePr>
        <p:xfrm>
          <a:off x="2051720" y="1052736"/>
          <a:ext cx="6528279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247280" imgH="1017720" progId="ChemDraw.Document.6.0">
                  <p:embed/>
                </p:oleObj>
              </mc:Choice>
              <mc:Fallback>
                <p:oleObj r:id="rId2" imgW="4247280" imgH="101772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7CFE9063-E401-4E71-94B4-456A93093A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052736"/>
                        <a:ext cx="6528279" cy="1584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6CE5B9CC-98A7-49C3-8B87-D448EDAFBB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1753" y="4464240"/>
            <a:ext cx="9710677" cy="48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4AF56C93-B7D0-460C-9F7F-4B1613A88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674581"/>
              </p:ext>
            </p:extLst>
          </p:nvPr>
        </p:nvGraphicFramePr>
        <p:xfrm>
          <a:off x="1848669" y="4464240"/>
          <a:ext cx="7136507" cy="153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034600" imgH="1067040" progId="ChemDraw.Document.6.0">
                  <p:embed/>
                </p:oleObj>
              </mc:Choice>
              <mc:Fallback>
                <p:oleObj r:id="rId4" imgW="5034600" imgH="106704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4AF56C93-B7D0-460C-9F7F-4B1613A886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669" y="4464240"/>
                        <a:ext cx="7136507" cy="1538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30870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D0DE836-98E9-42A4-83AE-FDD413CCD2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33" y="47036"/>
            <a:ext cx="7799456" cy="1010645"/>
          </a:xfrm>
        </p:spPr>
        <p:txBody>
          <a:bodyPr/>
          <a:lstStyle/>
          <a:p>
            <a:b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b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ї, які протікають </a:t>
            </a:r>
            <a:r>
              <a:rPr lang="uk-UA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ез зміни ступеня полімеризації</a:t>
            </a:r>
            <a:b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uk-UA" sz="1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нутрішньомолекулярні</a:t>
            </a: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і </a:t>
            </a:r>
            <a:r>
              <a:rPr lang="uk-UA" sz="1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мераналогічні</a:t>
            </a: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b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еретворення полімерів)</a:t>
            </a:r>
            <a:br>
              <a:rPr lang="ru-UA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ru-UA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C41F934-7908-4E5E-9AE3-473A58498E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9633" y="1393063"/>
            <a:ext cx="7884368" cy="5347055"/>
          </a:xfrm>
        </p:spPr>
        <p:txBody>
          <a:bodyPr/>
          <a:lstStyle/>
          <a:p>
            <a:pPr marL="0" indent="0" algn="ctr">
              <a:spcBef>
                <a:spcPts val="0"/>
              </a:spcBef>
              <a:buNone/>
            </a:pPr>
            <a:r>
              <a:rPr lang="uk-UA" sz="1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нутрішньомолекулярні</a:t>
            </a: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еретворення полімерів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– 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ї функціональних груп або атомів однієї макромолекули, 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які призводять до зміни будови макромолекули </a:t>
            </a:r>
            <a:b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під дією світла, опромінення, хімічних реагентів).</a:t>
            </a:r>
          </a:p>
          <a:p>
            <a:pPr marL="0" indent="0" algn="ctr">
              <a:spcBef>
                <a:spcPts val="0"/>
              </a:spcBef>
              <a:buNone/>
            </a:pPr>
            <a:endParaRPr lang="uk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0" algn="ctr">
              <a:spcAft>
                <a:spcPts val="1000"/>
              </a:spcAft>
              <a:buNone/>
            </a:pP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нутрішньомолекулярні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еретворення впливають </a:t>
            </a:r>
            <a:b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 механізм синтезу полімерів, які можуть мати небажану будову, або необхідну будову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0" algn="ctr">
              <a:spcAft>
                <a:spcPts val="1000"/>
              </a:spcAft>
              <a:buNone/>
            </a:pPr>
            <a:r>
              <a:rPr lang="uk-UA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ипи </a:t>
            </a:r>
            <a:r>
              <a:rPr lang="uk-UA" sz="1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нутрішньомолекулярних</a:t>
            </a:r>
            <a:r>
              <a:rPr lang="uk-UA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еретворень:</a:t>
            </a:r>
          </a:p>
          <a:p>
            <a:pPr marL="450215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) Перегрупування бічних груп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0215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0215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 синтезі полімерів (циклізація 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хлориду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ід дією низькомолекулярного реагенту (цинку))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0" algn="ctr">
              <a:spcAft>
                <a:spcPts val="100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Подзаголовок 2">
            <a:extLst>
              <a:ext uri="{FF2B5EF4-FFF2-40B4-BE49-F238E27FC236}">
                <a16:creationId xmlns:a16="http://schemas.microsoft.com/office/drawing/2014/main" id="{8DB1FA45-69F8-4277-B730-AF7D8C2BBCFA}"/>
              </a:ext>
            </a:extLst>
          </p:cNvPr>
          <p:cNvSpPr txBox="1">
            <a:spLocks/>
          </p:cNvSpPr>
          <p:nvPr/>
        </p:nvSpPr>
        <p:spPr bwMode="auto">
          <a:xfrm>
            <a:off x="8671249" y="133812"/>
            <a:ext cx="387840" cy="287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ru-UA" sz="1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sz="1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69640A9-44BA-48EB-962C-B2C85AF7A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0499" y="580031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90407F8-B386-43E2-BE35-D0FFF0FCA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205750"/>
              </p:ext>
            </p:extLst>
          </p:nvPr>
        </p:nvGraphicFramePr>
        <p:xfrm>
          <a:off x="1976233" y="5689213"/>
          <a:ext cx="6710170" cy="1050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640040" imgH="711720" progId="ChemDraw.Document.6.0">
                  <p:embed/>
                </p:oleObj>
              </mc:Choice>
              <mc:Fallback>
                <p:oleObj r:id="rId2" imgW="4640040" imgH="711720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90407F8-B386-43E2-BE35-D0FFF0FCA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233" y="5689213"/>
                        <a:ext cx="6710170" cy="10509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86139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72B38579-A867-4397-AFAC-C8BB0E757E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8"/>
            <a:ext cx="7221488" cy="6479471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) Вулканізація під дією радикальних ініціаторів або </a:t>
            </a:r>
            <a:b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ru-RU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γ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випромінювання.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b="1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механізм реакції полягає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 відриві рухомого атома (наприклад, Гідрогену) від макромолекули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 утворенням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крорадикала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Подальша рекомбінація 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крорадикалів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риводить до зшитих структур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E3D808E-2F7E-4039-B2C8-45A657D4A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7744" y="26369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22642AC-2271-4F9A-B18C-DC13F11F4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444390"/>
              </p:ext>
            </p:extLst>
          </p:nvPr>
        </p:nvGraphicFramePr>
        <p:xfrm>
          <a:off x="1826038" y="2367094"/>
          <a:ext cx="7096788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272840" imgH="681120" progId="ChemDraw.Document.6.0">
                  <p:embed/>
                </p:oleObj>
              </mc:Choice>
              <mc:Fallback>
                <p:oleObj r:id="rId2" imgW="4272840" imgH="68112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522642AC-2271-4F9A-B18C-DC13F11F41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038" y="2367094"/>
                        <a:ext cx="7096788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05350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C1E6E5A-911D-4647-B37A-233D59213F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88641"/>
            <a:ext cx="7221488" cy="6551478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твердіння полімерів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b="1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твердіння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−</a:t>
            </a:r>
            <a:r>
              <a:rPr lang="uk-UA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це процес необоротного перетворення рідких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йноздатних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олігомерів в тверді, нерозчинні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еплавкі 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рьохвимірні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олімери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твердіння широко використовуються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отримання густосітчастих полімерів у виробництві пластиків, лаків, герметиків, клеїв. Утворення зшитих і затверділих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мерів приводить до великого збільшення ступеню полімеризації, оскільки утворюється гігантська макромолекула</a:t>
            </a:r>
            <a:r>
              <a:rPr lang="uk-UA" sz="1800" i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твердіння проводять шляхом взаємодії рідких смол,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що мають невисокі молекулярні маси з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тверджувачами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якості яких використовуються низькомолекулярні та високомолекулярні сполуки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шивання полімерів різко міняє властивості полімерів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</p:spTree>
    <p:extLst>
      <p:ext uri="{BB962C8B-B14F-4D97-AF65-F5344CB8AC3E}">
        <p14:creationId xmlns:p14="http://schemas.microsoft.com/office/powerpoint/2010/main" val="23146738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F70BD654-ADF6-4DA0-8B03-D408018850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9"/>
            <a:ext cx="7221488" cy="6479470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ри переході від лінійних до сітчастих полімерів втрачається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озчинність і плавкість полімеру. </a:t>
            </a: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Чим більше густина просторової сітки, тим більше твердість, щільність, межа міцності на розтягування, менше відносне подовження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міняються діелектричні властивості полімеру.</a:t>
            </a: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твердіння відбувається за рахунок реакцій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іж функціональними групами </a:t>
            </a:r>
            <a:r>
              <a:rPr lang="uk-UA" sz="1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тверджувача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 функціональними групами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бо подвійними зв’язками 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форполімера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лігомера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здатного утворювати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мер)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здійснення затвердіння необхідно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щоб функціональність компонентів була як мінімум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івна двом; один компонент або обидва містив деяку кількість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рьохфункціональних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молекул. </a:t>
            </a: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тупінь зшивання визначається </a:t>
            </a: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піввідношенням </a:t>
            </a:r>
            <a:br>
              <a:rPr lang="en-US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вох- і </a:t>
            </a:r>
            <a:r>
              <a:rPr lang="uk-UA" sz="1800" spc="-1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рьохфункціональних</a:t>
            </a: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spc="-1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полук</a:t>
            </a: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отримання затверділого полімеру необхідна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ла кількість </a:t>
            </a:r>
            <a:r>
              <a:rPr lang="uk-UA" sz="1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тверджувача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0,1-1,0% від маси полімеру)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</p:spTree>
    <p:extLst>
      <p:ext uri="{BB962C8B-B14F-4D97-AF65-F5344CB8AC3E}">
        <p14:creationId xmlns:p14="http://schemas.microsoft.com/office/powerpoint/2010/main" val="14541602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90A05F1A-7675-4B44-9F5F-C331EDC62B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332657"/>
            <a:ext cx="7221488" cy="6407462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клади реакцій затвердіння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фор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b="1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атвердіння поліефірів, що містять подвійні зв’язки, </a:t>
            </a:r>
            <a:b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 допомогою стиролу (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тверджувача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і радикального ініціатора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труктура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форполімеру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труктура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тверджувача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61F88EE-7324-4171-A36B-B41A881CA3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9952" y="23488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9DFBCFB4-0CA9-4217-9148-12FC267AC4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121179"/>
              </p:ext>
            </p:extLst>
          </p:nvPr>
        </p:nvGraphicFramePr>
        <p:xfrm>
          <a:off x="3625244" y="2462156"/>
          <a:ext cx="3498375" cy="792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10680" imgH="470160" progId="ChemDraw.Document.6.0">
                  <p:embed/>
                </p:oleObj>
              </mc:Choice>
              <mc:Fallback>
                <p:oleObj r:id="rId2" imgW="2110680" imgH="47016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9DFBCFB4-0CA9-4217-9148-12FC267AC4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244" y="2462156"/>
                        <a:ext cx="3498375" cy="792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>
            <a:extLst>
              <a:ext uri="{FF2B5EF4-FFF2-40B4-BE49-F238E27FC236}">
                <a16:creationId xmlns:a16="http://schemas.microsoft.com/office/drawing/2014/main" id="{5041498A-D31A-4253-ADBF-C5938AF72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064" y="45091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59128762-6EAF-44B2-AD1E-ADBAA5BB4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387364"/>
              </p:ext>
            </p:extLst>
          </p:nvPr>
        </p:nvGraphicFramePr>
        <p:xfrm>
          <a:off x="4350829" y="4221088"/>
          <a:ext cx="1594470" cy="1938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21960" imgH="1103040" progId="ChemDraw.Document.6.0">
                  <p:embed/>
                </p:oleObj>
              </mc:Choice>
              <mc:Fallback>
                <p:oleObj r:id="rId4" imgW="921960" imgH="1103040" progId="ChemDraw.Document.6.0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59128762-6EAF-44B2-AD1E-ADBAA5BB4F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829" y="4221088"/>
                        <a:ext cx="1594470" cy="1938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61231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78EC039C-3281-4A4F-B898-FE53C21F6E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0"/>
            <a:ext cx="7221488" cy="6740119"/>
          </a:xfrm>
        </p:spPr>
        <p:txBody>
          <a:bodyPr/>
          <a:lstStyle/>
          <a:p>
            <a:pPr marL="0" indent="0" algn="ctr">
              <a:spcBef>
                <a:spcPts val="0"/>
              </a:spcBef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я затвердіння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en-US" dirty="0"/>
          </a:p>
          <a:p>
            <a:pPr marL="0" indent="0">
              <a:spcBef>
                <a:spcPts val="0"/>
              </a:spcBef>
              <a:buNone/>
            </a:pPr>
            <a:endParaRPr lang="en-US" dirty="0"/>
          </a:p>
          <a:p>
            <a:pPr marL="0" indent="0">
              <a:spcBef>
                <a:spcPts val="0"/>
              </a:spcBef>
              <a:buNone/>
            </a:pPr>
            <a:endParaRPr lang="en-US" dirty="0"/>
          </a:p>
          <a:p>
            <a:pPr marL="0" indent="0">
              <a:spcBef>
                <a:spcPts val="0"/>
              </a:spcBef>
              <a:buNone/>
            </a:pPr>
            <a:endParaRPr lang="en-US" dirty="0"/>
          </a:p>
          <a:p>
            <a:pPr marL="0" indent="0" algn="ctr">
              <a:spcBef>
                <a:spcPts val="0"/>
              </a:spcBef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шита сітчаста структура:</a:t>
            </a: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01A4528-200A-4C73-A8CD-BB54E0285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3768" y="9807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DB1EFF3-EE24-4520-A5DF-DBDEF2F3DC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686153"/>
              </p:ext>
            </p:extLst>
          </p:nvPr>
        </p:nvGraphicFramePr>
        <p:xfrm>
          <a:off x="2627784" y="557241"/>
          <a:ext cx="5424072" cy="1468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340960" imgH="1417680" progId="ChemDraw.Document.6.0">
                  <p:embed/>
                </p:oleObj>
              </mc:Choice>
              <mc:Fallback>
                <p:oleObj r:id="rId2" imgW="5340960" imgH="141768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DB1EFF3-EE24-4520-A5DF-DBDEF2F3DC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57241"/>
                        <a:ext cx="5424072" cy="14687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A484FA7B-7DFF-4E85-8689-7261FC37BDA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705282" y="2245443"/>
            <a:ext cx="73035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032FD49-447E-41FC-8482-3AAE9350FE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84284"/>
              </p:ext>
            </p:extLst>
          </p:nvPr>
        </p:nvGraphicFramePr>
        <p:xfrm>
          <a:off x="2637074" y="2776139"/>
          <a:ext cx="4967288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774040" imgH="4088520" progId="ChemDraw.Document.6.0">
                  <p:embed/>
                </p:oleObj>
              </mc:Choice>
              <mc:Fallback>
                <p:oleObj r:id="rId4" imgW="5774040" imgH="408852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032FD49-447E-41FC-8482-3AAE9350FE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074" y="2776139"/>
                        <a:ext cx="4967288" cy="3581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47743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7EA23E3F-EEE0-4FDA-A531-743D9758C1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332657"/>
            <a:ext cx="7221488" cy="6407462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spc="-5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spc="-5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реакція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твердіння епоксидної смоли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труктура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тверджувача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</a:t>
            </a:r>
            <a:r>
              <a:rPr lang="uk-UA" sz="1800" baseline="-2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</a:t>
            </a:r>
            <a:r>
              <a:rPr lang="uk-UA" sz="1800" baseline="-2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аліфатичний амін)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я затвердіння: взаємодія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етиленоксиду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 аміном:</a:t>
            </a: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шита сітчаста структура затверділої епоксидної смоли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6A354EF-117E-4AFF-88F7-9634213BA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7864" y="22768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F93657C0-E63B-412C-96A2-F4AFF8911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048483"/>
              </p:ext>
            </p:extLst>
          </p:nvPr>
        </p:nvGraphicFramePr>
        <p:xfrm>
          <a:off x="3056682" y="1988840"/>
          <a:ext cx="46355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610440" imgH="1280880" progId="ChemDraw.Document.6.0">
                  <p:embed/>
                </p:oleObj>
              </mc:Choice>
              <mc:Fallback>
                <p:oleObj r:id="rId2" imgW="3610440" imgH="128088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F93657C0-E63B-412C-96A2-F4AFF8911F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682" y="1988840"/>
                        <a:ext cx="46355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D322C4F8-E4DF-401F-9E54-523628221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808" y="46531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859A3D6-8983-44D7-A187-66E5679F1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512789"/>
              </p:ext>
            </p:extLst>
          </p:nvPr>
        </p:nvGraphicFramePr>
        <p:xfrm>
          <a:off x="2843808" y="4653136"/>
          <a:ext cx="507365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104360" imgH="1280880" progId="ChemDraw.Document.6.0">
                  <p:embed/>
                </p:oleObj>
              </mc:Choice>
              <mc:Fallback>
                <p:oleObj r:id="rId4" imgW="4104360" imgH="128088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1859A3D6-8983-44D7-A187-66E5679F16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653136"/>
                        <a:ext cx="5073650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37085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7D3A67A1-13E2-476A-9445-4646456B63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9"/>
            <a:ext cx="7221488" cy="6479470"/>
          </a:xfrm>
        </p:spPr>
        <p:txBody>
          <a:bodyPr/>
          <a:lstStyle/>
          <a:p>
            <a:pPr marL="0" indent="0" algn="ctr">
              <a:spcBef>
                <a:spcPts val="0"/>
              </a:spcBef>
              <a:buNone/>
            </a:pPr>
            <a:r>
              <a:rPr lang="uk-UA" sz="1800" b="1" spc="-5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spc="-5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реакція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твердіння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оволачних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феноло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формальдегідних смол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99FABB8-125B-49D8-9AA2-761CCB379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3768" y="11247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C47FA575-073E-4F96-9F56-3FCF35DD5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65580"/>
              </p:ext>
            </p:extLst>
          </p:nvPr>
        </p:nvGraphicFramePr>
        <p:xfrm>
          <a:off x="2483768" y="1124744"/>
          <a:ext cx="58801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882370" imgH="1686668" progId="ChemDraw.Document.6.0">
                  <p:embed/>
                </p:oleObj>
              </mc:Choice>
              <mc:Fallback>
                <p:oleObj r:id="rId2" imgW="5882370" imgH="1686668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C47FA575-073E-4F96-9F56-3FCF35DD53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124744"/>
                        <a:ext cx="58801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1F2D4F54-AD35-4AEC-9B02-0DCC40557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752" y="29969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667A7BA-9B76-43AF-AC3D-E199CC42C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424114"/>
              </p:ext>
            </p:extLst>
          </p:nvPr>
        </p:nvGraphicFramePr>
        <p:xfrm>
          <a:off x="2339752" y="2996952"/>
          <a:ext cx="611505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312057" imgH="3028004" progId="ChemDraw.Document.6.0">
                  <p:embed/>
                </p:oleObj>
              </mc:Choice>
              <mc:Fallback>
                <p:oleObj r:id="rId4" imgW="6312057" imgH="3028004" progId="ChemDraw.Document.6.0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667A7BA-9B76-43AF-AC3D-E199CC42C0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996952"/>
                        <a:ext cx="6115050" cy="293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3881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C3EEC6D0-E513-4FD6-AA1B-BA4DC6BFA3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9"/>
            <a:ext cx="7221488" cy="6479470"/>
          </a:xfrm>
        </p:spPr>
        <p:txBody>
          <a:bodyPr/>
          <a:lstStyle/>
          <a:p>
            <a:pPr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тримання блок і привитих </a:t>
            </a:r>
            <a:r>
              <a:rPr lang="uk-UA" sz="1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ів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spc="-1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1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локсополімери</a:t>
            </a: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і прищеплені </a:t>
            </a:r>
            <a:r>
              <a:rPr lang="uk-UA" sz="1800" spc="-1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и</a:t>
            </a: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відрізняються </a:t>
            </a:r>
            <a:br>
              <a:rPr lang="en-US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ід статистичних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наявністю довгих відрізків ланок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ланцюга, що містять 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ономірні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ланки одного типу:</a:t>
            </a:r>
            <a:endParaRPr lang="en-US" sz="1800" spc="-5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татистичний </a:t>
            </a:r>
            <a:r>
              <a:rPr lang="uk-UA" sz="1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1800" b="1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локсополімер</a:t>
            </a: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витий </a:t>
            </a:r>
            <a:r>
              <a:rPr lang="uk-UA" sz="1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</a:t>
            </a: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ru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94533E2-7CA0-496F-972E-C6BE7002C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9952" y="25649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87316C1-B205-46E4-B297-ABF6BB54B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533137"/>
              </p:ext>
            </p:extLst>
          </p:nvPr>
        </p:nvGraphicFramePr>
        <p:xfrm>
          <a:off x="2915816" y="2515941"/>
          <a:ext cx="5911667" cy="463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26520" imgH="172440" progId="ChemDraw.Document.6.0">
                  <p:embed/>
                </p:oleObj>
              </mc:Choice>
              <mc:Fallback>
                <p:oleObj r:id="rId2" imgW="2126520" imgH="17244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587316C1-B205-46E4-B297-ABF6BB54B5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515941"/>
                        <a:ext cx="5911667" cy="4633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1ABBCCA9-F12A-4562-8C0C-D2AE5306F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2418" y="33788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20C76EA-2EC6-49D8-B272-F1F2077EE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719573"/>
              </p:ext>
            </p:extLst>
          </p:nvPr>
        </p:nvGraphicFramePr>
        <p:xfrm>
          <a:off x="1984844" y="3574459"/>
          <a:ext cx="7015140" cy="495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84080" imgH="172440" progId="ChemDraw.Document.6.0">
                  <p:embed/>
                </p:oleObj>
              </mc:Choice>
              <mc:Fallback>
                <p:oleObj r:id="rId4" imgW="2584080" imgH="17244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920C76EA-2EC6-49D8-B272-F1F2077EE8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844" y="3574459"/>
                        <a:ext cx="7015140" cy="495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A5A678F1-976C-44E8-9ACC-4DE77DCCC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984" y="45197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35009D7-B9CE-414B-BBB9-7C0E4A778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890531"/>
              </p:ext>
            </p:extLst>
          </p:nvPr>
        </p:nvGraphicFramePr>
        <p:xfrm>
          <a:off x="3275856" y="4993933"/>
          <a:ext cx="4507666" cy="1207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152080" imgH="563040" progId="ChemDraw.Document.6.0">
                  <p:embed/>
                </p:oleObj>
              </mc:Choice>
              <mc:Fallback>
                <p:oleObj r:id="rId6" imgW="2152080" imgH="563040" progId="ChemDraw.Document.6.0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135009D7-B9CE-414B-BBB9-7C0E4A7788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993933"/>
                        <a:ext cx="4507666" cy="1207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05020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81CCF2FA-7863-48B7-9C5C-D33263671C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9"/>
            <a:ext cx="7221488" cy="6479470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локсополімери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і зшиті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и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відрізняються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ластивостями від статистичних 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ів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лок- і зшиті 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и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звичай поєднують властивості компонентів (блоків або основних ланцюгів і зшитих ланцюгів),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 статистичні 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и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не проявляють властивостей, характерних індивідуальним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омпонентам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отримання блок- і зшитих 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ів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br>
              <a:rPr lang="en-US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е підходять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етоди прямої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ізації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 використовуються реакції хімічних перетворень полімерів,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які здійснюються 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вома основними способами: </a:t>
            </a:r>
            <a:endParaRPr lang="ru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) реакціями в системі полімер − мономер</a:t>
            </a: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; </a:t>
            </a:r>
            <a:endParaRPr lang="ru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b="1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) реакціями в системі полімер − полімер.</a:t>
            </a:r>
            <a:endParaRPr lang="ru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</p:spTree>
    <p:extLst>
      <p:ext uri="{BB962C8B-B14F-4D97-AF65-F5344CB8AC3E}">
        <p14:creationId xmlns:p14="http://schemas.microsoft.com/office/powerpoint/2010/main" val="31098912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A0B21DEB-B203-4E9A-B18F-08BAC4C929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16633"/>
            <a:ext cx="7221488" cy="6623486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) Реакції в системі полімер – мономер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отримання блок- і зшитих 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ів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необхідно </a:t>
            </a:r>
            <a:br>
              <a:rPr lang="en-US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макромолекулі </a:t>
            </a: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творити реакційні центри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br>
              <a:rPr lang="en-US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 яких відбувається полімеризація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цих цілей використовується радикальна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меризація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 рідше − іонна полімеризація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адикальну атаку макромолекул можна здійснювати в одну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 дві стадії і залежно від цього виходитимуть різні продукти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) Радикальна полімеризація (</a:t>
            </a:r>
            <a:r>
              <a:rPr lang="uk-UA" sz="1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дностадійний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метод)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 мономері В розчиняють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омополімер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що складається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 ланок А, і додають радикальний ініціатор. </a:t>
            </a:r>
            <a:br>
              <a:rPr lang="en-US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endParaRPr lang="en-US" sz="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ід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ією радикала, що утворився при розкладі ініціатора, відбувається радикальна полімеризація мономера В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тім здійснюється передача ланцюгу від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крорадикалу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ланцюга з ланок В на полімер з ланок А шляхом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ідриву рухомого атома Гідрогену. </a:t>
            </a:r>
            <a:endParaRPr lang="en-US" sz="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результаті в основному ланцюзі полімеру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 ланок А утворюється радикал і відбувається прищеплена полімеризація мономера В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</p:spTree>
    <p:extLst>
      <p:ext uri="{BB962C8B-B14F-4D97-AF65-F5344CB8AC3E}">
        <p14:creationId xmlns:p14="http://schemas.microsoft.com/office/powerpoint/2010/main" val="25923677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CD28245-1E02-420F-BA62-E5DEA78072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88640"/>
            <a:ext cx="7221488" cy="6551479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) Ізомерні перетворення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Характерні для полімерів, які містять ненасичені зв’язки в основних ланцюгах і бічних групах. В результаті ізомерних перетворень елементний склад не змінюється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) циклізація</a:t>
            </a:r>
            <a:r>
              <a:rPr lang="ru-RU" sz="1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акрилонітрилу</a:t>
            </a:r>
            <a:r>
              <a:rPr lang="uk-UA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 температури 470-540 </a:t>
            </a:r>
            <a:r>
              <a:rPr lang="uk-UA" sz="1800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 </a:t>
            </a:r>
            <a:b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а без доступу повітря з розривом потрійних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в’язків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) </a:t>
            </a:r>
            <a:r>
              <a:rPr lang="uk-UA" sz="1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цис</a:t>
            </a: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транс-ізомеризація</a:t>
            </a: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1800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спостерігається при опроміненні розчинів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аучуків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УФ-світлом, </a:t>
            </a: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γ-опроміненням або нагріванням в присутності сенсибілізаторів (речовин, які утворюють радикали під дією світла)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D7F0E1D-CEAA-4B42-9B4B-C266C08C25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752" y="29249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28BF0D91-8C05-4D8B-BA26-C1CF0A9B6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425495"/>
              </p:ext>
            </p:extLst>
          </p:nvPr>
        </p:nvGraphicFramePr>
        <p:xfrm>
          <a:off x="1906904" y="2564904"/>
          <a:ext cx="7221488" cy="1008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984920" imgH="605520" progId="ChemDraw.Document.6.0">
                  <p:embed/>
                </p:oleObj>
              </mc:Choice>
              <mc:Fallback>
                <p:oleObj r:id="rId2" imgW="4984920" imgH="60552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28BF0D91-8C05-4D8B-BA26-C1CF0A9B65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904" y="2564904"/>
                        <a:ext cx="7221488" cy="10081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56129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F46B6CC0-8DB4-4F8D-9154-3C73D87581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88641"/>
            <a:ext cx="7221488" cy="6551478"/>
          </a:xfrm>
        </p:spPr>
        <p:txBody>
          <a:bodyPr/>
          <a:lstStyle/>
          <a:p>
            <a:pPr marL="0" indent="0" algn="ctr">
              <a:spcBef>
                <a:spcPts val="0"/>
              </a:spcBef>
              <a:buNone/>
            </a:pPr>
            <a:r>
              <a:rPr lang="uk-UA" sz="1800" b="1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«</a:t>
            </a:r>
            <a:r>
              <a:rPr lang="uk-UA" sz="1800" spc="-1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вивка</a:t>
            </a: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» стиролу до полібутадієну </a:t>
            </a:r>
            <a:br>
              <a:rPr lang="en-US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ідбувається за схемою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8AC451C-063E-4242-BFFD-B5C9D678A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856" y="9087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80E5266-ABF6-4AC2-A291-8D548A783E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517459"/>
              </p:ext>
            </p:extLst>
          </p:nvPr>
        </p:nvGraphicFramePr>
        <p:xfrm>
          <a:off x="3584206" y="1051637"/>
          <a:ext cx="42354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92280" imgH="1143000" progId="ChemDraw.Document.6.0">
                  <p:embed/>
                </p:oleObj>
              </mc:Choice>
              <mc:Fallback>
                <p:oleObj r:id="rId2" imgW="3392280" imgH="114300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580E5266-ABF6-4AC2-A291-8D548A783E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206" y="1051637"/>
                        <a:ext cx="423545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3E1646EA-92D3-4168-B38B-EE955E1872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800" y="2689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8B59BF9-32CD-470F-9673-8A37E9138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548169"/>
              </p:ext>
            </p:extLst>
          </p:nvPr>
        </p:nvGraphicFramePr>
        <p:xfrm>
          <a:off x="3053489" y="3064506"/>
          <a:ext cx="50101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804840" imgH="1103040" progId="ChemDraw.Document.6.0">
                  <p:embed/>
                </p:oleObj>
              </mc:Choice>
              <mc:Fallback>
                <p:oleObj r:id="rId4" imgW="3804840" imgH="110304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18B59BF9-32CD-470F-9673-8A37E9138A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489" y="3064506"/>
                        <a:ext cx="50101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EA867D14-857F-4D94-802B-205DA3D57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776" y="46289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9929FA7-5FCC-472A-A9E6-9D1C4F1D97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350229"/>
              </p:ext>
            </p:extLst>
          </p:nvPr>
        </p:nvGraphicFramePr>
        <p:xfrm>
          <a:off x="2267744" y="4956142"/>
          <a:ext cx="6259445" cy="1740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635800" imgH="1532880" progId="ChemDraw.Document.6.0">
                  <p:embed/>
                </p:oleObj>
              </mc:Choice>
              <mc:Fallback>
                <p:oleObj r:id="rId6" imgW="5635800" imgH="1532880" progId="ChemDraw.Document.6.0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59929FA7-5FCC-472A-A9E6-9D1C4F1D97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956142"/>
                        <a:ext cx="6259445" cy="17405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215594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A6639B19-106C-4348-9E88-3E1D27BB72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16633"/>
            <a:ext cx="7221488" cy="6623486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триманий прищеплений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називається </a:t>
            </a: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</a:t>
            </a:r>
            <a:r>
              <a:rPr lang="ru-RU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утад</a:t>
            </a:r>
            <a:r>
              <a:rPr lang="uk-UA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є</a:t>
            </a:r>
            <a:r>
              <a:rPr lang="ru-RU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-п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</a:t>
            </a:r>
            <a:r>
              <a:rPr lang="ru-RU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стирол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де першим в назві вказується мономер, який утворює основний полімерний ланцюг,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 другим − прищеплений мономер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1000"/>
              </a:spcAft>
              <a:buNone/>
            </a:pPr>
            <a:endParaRPr lang="en-US" sz="1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результаті розглянутого </a:t>
            </a:r>
            <a:r>
              <a:rPr lang="ru-RU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дностадійного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методу </a:t>
            </a:r>
            <a:endParaRPr lang="en-US" sz="1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творюється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уміш продуктів, що складається з прищепленого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а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ru-RU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омополімера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 ланок мономера А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омополімера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 ланок мономера В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1000"/>
              </a:spcAft>
              <a:buNone/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100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Ефективність такого методу отримання прищепленого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у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алежить від швидкості передачі ланцюгу на полімер, який визначається температурою, співвідношенням полімеру і мономера,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онцентрацією ініціатора, рухливістю відірваного від ланцюга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тома, реакційною здатністю мономера В і полімеру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етод характеризується технологічною простотою і широко застосовується в промисловості.</a:t>
            </a:r>
            <a:endParaRPr lang="ru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73182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8B3C88B0-5657-441D-A993-49D9EB16B8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404665"/>
            <a:ext cx="7221488" cy="6335454"/>
          </a:xfrm>
        </p:spPr>
        <p:txBody>
          <a:bodyPr/>
          <a:lstStyle/>
          <a:p>
            <a:pPr marL="0" indent="0" algn="ctr">
              <a:spcBef>
                <a:spcPts val="0"/>
              </a:spcBef>
              <a:buNone/>
            </a:pPr>
            <a:endParaRPr lang="en-US" sz="1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 загальному вигляді </a:t>
            </a: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«</a:t>
            </a:r>
            <a:r>
              <a:rPr lang="uk-UA" sz="1800" b="1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вивку</a:t>
            </a: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»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шляхом </a:t>
            </a:r>
            <a:br>
              <a:rPr lang="en-US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ередачі ланцюга можна показати за допомогою схеми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E03B1C7-C66A-4F83-BAB5-F060F27F4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783" y="1988839"/>
            <a:ext cx="99448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35DCBDA-8C45-4FFC-B85C-EA46810105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167139"/>
              </p:ext>
            </p:extLst>
          </p:nvPr>
        </p:nvGraphicFramePr>
        <p:xfrm>
          <a:off x="1749125" y="1772816"/>
          <a:ext cx="7116656" cy="2402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461480" imgH="1474560" progId="ChemDraw.Document.6.0">
                  <p:embed/>
                </p:oleObj>
              </mc:Choice>
              <mc:Fallback>
                <p:oleObj r:id="rId2" imgW="4461480" imgH="147456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35DCBDA-8C45-4FFC-B85C-EA46810105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125" y="1772816"/>
                        <a:ext cx="7116656" cy="2402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904202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B8C74768-DCE0-4433-ABD5-85D878A42E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88641"/>
            <a:ext cx="7221488" cy="6551478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)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адикальна полімеризація (</a:t>
            </a:r>
            <a:r>
              <a:rPr lang="uk-UA" sz="1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вохстадійний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метод)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тримати прищеплений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без домішок </a:t>
            </a:r>
            <a:r>
              <a:rPr lang="ru-RU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омополімер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</a:t>
            </a:r>
            <a:r>
              <a:rPr lang="ru-RU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ожна шляхом проведення реакції в дві стадії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 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ершій стадії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омополімер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діють вільними радикалами (</a:t>
            </a:r>
            <a:r>
              <a:rPr lang="ru-RU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</a:t>
            </a:r>
            <a:r>
              <a:rPr lang="uk-UA" sz="1800" baseline="30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∙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або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γ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випромінюванням,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 потім на 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ругій стадії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ї вводять мономер В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я здійснюється за схемою:</a:t>
            </a: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Цей метод дозволяє отримати чистий привитий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днак швидкість реакції в цьому випадку менше, </a:t>
            </a: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іж при опроміненні суміші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омо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олімеру і мономеру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0D0533E-7F47-4F42-88C1-8512317DAD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760" y="3067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F08B6874-1472-4704-A3EB-593D3374EB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397480"/>
              </p:ext>
            </p:extLst>
          </p:nvPr>
        </p:nvGraphicFramePr>
        <p:xfrm>
          <a:off x="1867320" y="3464380"/>
          <a:ext cx="7117856" cy="867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627520" imgH="672840" progId="ChemDraw.Document.6.0">
                  <p:embed/>
                </p:oleObj>
              </mc:Choice>
              <mc:Fallback>
                <p:oleObj r:id="rId2" imgW="5627520" imgH="67284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F08B6874-1472-4704-A3EB-593D3374EB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320" y="3464380"/>
                        <a:ext cx="7117856" cy="867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69898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C08FA4B5-733F-448D-B46C-3FCA38EC32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9"/>
            <a:ext cx="7221488" cy="6479470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) </a:t>
            </a:r>
            <a:r>
              <a:rPr lang="uk-UA" sz="1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еханохімічний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синтез.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отримання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локс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роводять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еханічну деструкцію сумішей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омополімера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що складається з ланок мономера А, з мономером В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результаті механічної деструкції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омополімера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утворюються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крорадикали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на яких протікає полімеризація мономера В:</a:t>
            </a: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   ~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BB</a:t>
            </a:r>
            <a:r>
              <a:rPr lang="uk-UA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18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uk-UA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~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еханічну деструкцію полімерів проводять шляхом вальцювання, подрібнення, екструзії,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ібропомолу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опромінюванні ультразвуком, </a:t>
            </a:r>
            <a:b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 заморожуванні розчинів полімерів та їх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озморожуванні та ін. </a:t>
            </a:r>
            <a:b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endParaRPr lang="en-US" sz="1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 проведенні таких реакцій необхідно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раховувати протікання побічних реакцій деструкції і рекомбінації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крорадикал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12B2108-5C41-4997-8C3C-173B2EED1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5230" y="2804742"/>
            <a:ext cx="94158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75E4B54-C023-44B5-85C4-4C6D9FFEDB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279152"/>
              </p:ext>
            </p:extLst>
          </p:nvPr>
        </p:nvGraphicFramePr>
        <p:xfrm>
          <a:off x="1965229" y="2876100"/>
          <a:ext cx="7019947" cy="709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022360" imgH="497160" progId="ChemDraw.Document.6.0">
                  <p:embed/>
                </p:oleObj>
              </mc:Choice>
              <mc:Fallback>
                <p:oleObj r:id="rId2" imgW="5022360" imgH="49716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475E4B54-C023-44B5-85C4-4C6D9FFEDB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229" y="2876100"/>
                        <a:ext cx="7019947" cy="7091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409833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FBFC99A2-B364-41E7-ABC0-A1A10C4D07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8"/>
            <a:ext cx="7221488" cy="6479471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) Реакції в системі полімер-полімер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сновою цього методу отримання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локс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і прищеплених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є взаємодія полімерів або олігомерів шляхом конденсації функціональних груп або шляхом рекомбінації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крорадикал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різних полімерів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b="1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)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онденсаційний метод.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тримання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локс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і прищеплених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можливе за допомогою реакцій функціональних груп різних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ом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тобто коли функціональні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рупи одного 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омополімера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датні реагувати з функціональними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рупами іншого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омополімера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Якщо функціональні групи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ом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є кінцевими, </a:t>
            </a: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о утворюються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локсополімери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</p:spTree>
    <p:extLst>
      <p:ext uri="{BB962C8B-B14F-4D97-AF65-F5344CB8AC3E}">
        <p14:creationId xmlns:p14="http://schemas.microsoft.com/office/powerpoint/2010/main" val="163481519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4F4CDB6B-7E3E-4AF7-A927-E5668D6102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332657"/>
            <a:ext cx="7221488" cy="6407462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одержання привитого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у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шляхом конденсації функціональних груп різних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ом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uk-UA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ru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25C798E-25D3-4A81-A494-70349AEBF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776" y="15567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DB208E3-4938-4C5F-9533-7037B3674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7862" y="301498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9670680D-4D7F-4F2E-8600-3E93F9075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544456"/>
              </p:ext>
            </p:extLst>
          </p:nvPr>
        </p:nvGraphicFramePr>
        <p:xfrm>
          <a:off x="2051719" y="1452448"/>
          <a:ext cx="6442147" cy="1266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2" imgW="4788000" imgH="654120" progId="Paint.Picture">
                  <p:embed/>
                </p:oleObj>
              </mc:Choice>
              <mc:Fallback>
                <p:oleObj name="Точечный рисунок" r:id="rId2" imgW="4788000" imgH="654120" progId="Paint.Picture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9670680D-4D7F-4F2E-8600-3E93F90758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51719" y="1452448"/>
                        <a:ext cx="6442147" cy="1266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C7A207E8-80DF-4FE5-8AA5-A7C9F94D9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075954"/>
              </p:ext>
            </p:extLst>
          </p:nvPr>
        </p:nvGraphicFramePr>
        <p:xfrm>
          <a:off x="2051720" y="3327751"/>
          <a:ext cx="6442147" cy="144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4" imgW="3943440" imgH="882720" progId="Paint.Picture">
                  <p:embed/>
                </p:oleObj>
              </mc:Choice>
              <mc:Fallback>
                <p:oleObj name="Точечный рисунок" r:id="rId4" imgW="3943440" imgH="882720" progId="Paint.Picture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C7A207E8-80DF-4FE5-8AA5-A7C9F94D9B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1720" y="3327751"/>
                        <a:ext cx="6442147" cy="144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40618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C0DCD694-8E35-4901-9BB8-B30F82EDEB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404665"/>
            <a:ext cx="7221488" cy="6335454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отримання привитого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у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можливо і за допомогою низькомолекулярних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іфункціональних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шиваючих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агентів (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іізоцианатів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іамінів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ихлорангідридів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заємодія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ового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спирту,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іазоціанату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та спирту:</a:t>
            </a: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еревагою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такого способу отримання прищеплених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b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є можливість використання в якості бічних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ланцюгів готових полімерів з необхідними властивостями,</a:t>
            </a:r>
            <a:endParaRPr lang="en-US" sz="1800" spc="-5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едоліками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є низька швидкість конденсації</a:t>
            </a: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невеликі виходи прищеплених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унаслідок важкості проведення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ї до повного перетворення реагентів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A5C534F-DB2B-43F7-AB89-8D04138D5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800" y="25649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8E6E1E1F-5E0A-41A0-BF1A-1D86634CB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1840" y="397072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F1F707D6-9486-49FF-96BA-637F8FADA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95007"/>
              </p:ext>
            </p:extLst>
          </p:nvPr>
        </p:nvGraphicFramePr>
        <p:xfrm>
          <a:off x="2411760" y="2171400"/>
          <a:ext cx="6297392" cy="953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2" imgW="4444920" imgH="673200" progId="Paint.Picture">
                  <p:embed/>
                </p:oleObj>
              </mc:Choice>
              <mc:Fallback>
                <p:oleObj name="Точечный рисунок" r:id="rId2" imgW="4444920" imgH="673200" progId="Paint.Picture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F1F707D6-9486-49FF-96BA-637F8FADA0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11760" y="2171400"/>
                        <a:ext cx="6297392" cy="953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289FFA9-3156-43DC-B95A-523983080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732612"/>
              </p:ext>
            </p:extLst>
          </p:nvPr>
        </p:nvGraphicFramePr>
        <p:xfrm>
          <a:off x="3110492" y="3297250"/>
          <a:ext cx="4269820" cy="1427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4" imgW="3911760" imgH="1308240" progId="Paint.Picture">
                  <p:embed/>
                </p:oleObj>
              </mc:Choice>
              <mc:Fallback>
                <p:oleObj name="Точечный рисунок" r:id="rId4" imgW="3911760" imgH="1308240" progId="Paint.Picture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3289FFA9-3156-43DC-B95A-523983080B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10492" y="3297250"/>
                        <a:ext cx="4269820" cy="1427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962904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C51D0614-3E7D-4374-A75D-815FE902A1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9"/>
            <a:ext cx="7221488" cy="6479470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ведення функціональних груп в макромолекули.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Якщо в полімерах немає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йноздатних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функціональних груп </a:t>
            </a:r>
            <a:b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отримання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локс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і прищеплених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то необхідні функціональні групи можуть бути введені в полімери декількома способами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b="1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)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ізація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очаткового мономера з невеликими добавками іншого мономера, що містить функціональні групи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метилметакрилат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изують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b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 невеликою кількістю акрилової кислоти і отримують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що містить в макромолекулах </a:t>
            </a:r>
            <a:b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евелику кількість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арбоксильних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груп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715F69A-714D-43D3-8FF9-0DBFE5E69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8212" y="400506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279278F7-FD42-491B-A1A5-6AD5DC13A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923253"/>
              </p:ext>
            </p:extLst>
          </p:nvPr>
        </p:nvGraphicFramePr>
        <p:xfrm>
          <a:off x="3659212" y="4289963"/>
          <a:ext cx="37211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60760" imgH="830880" progId="ChemDraw.Document.6.0">
                  <p:embed/>
                </p:oleObj>
              </mc:Choice>
              <mc:Fallback>
                <p:oleObj r:id="rId2" imgW="2660760" imgH="83088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279278F7-FD42-491B-A1A5-6AD5DC13A2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212" y="4289963"/>
                        <a:ext cx="37211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61AA009A-3991-4EF3-922B-1C014343A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9792" y="53012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7E5C90F-2007-43D4-8DC9-CFCB19B65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554117"/>
              </p:ext>
            </p:extLst>
          </p:nvPr>
        </p:nvGraphicFramePr>
        <p:xfrm>
          <a:off x="2699792" y="5640917"/>
          <a:ext cx="5168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188240" imgH="830880" progId="ChemDraw.Document.6.0">
                  <p:embed/>
                </p:oleObj>
              </mc:Choice>
              <mc:Fallback>
                <p:oleObj r:id="rId4" imgW="4188240" imgH="83088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7E5C90F-2007-43D4-8DC9-CFCB19B65D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640917"/>
                        <a:ext cx="51689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79870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DD13CC60-0EF1-4623-9A2E-99D50D0EC9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9"/>
            <a:ext cx="7221488" cy="6479470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)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Функціональні групи до складу макромолекул полімерів можна ввести шляхом реакцій </a:t>
            </a:r>
            <a:r>
              <a:rPr lang="ru-RU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мераналог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</a:t>
            </a:r>
            <a:r>
              <a:rPr lang="ru-RU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чних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еретворень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частковий гідроліз </a:t>
            </a:r>
            <a:r>
              <a:rPr lang="ru-RU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ітр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</a:t>
            </a:r>
            <a:r>
              <a:rPr lang="ru-RU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льних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груп в макромолекулах </a:t>
            </a:r>
            <a:r>
              <a:rPr lang="uk-UA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акрилонітрилу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ПАН) призводять </a:t>
            </a:r>
            <a:b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о появи в ланцюзі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арбоксильних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груп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717D193-CF3A-42A1-A33E-EA195C50F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808" y="24928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2A99693-E441-45AE-970F-96DEFDACD4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211227"/>
              </p:ext>
            </p:extLst>
          </p:nvPr>
        </p:nvGraphicFramePr>
        <p:xfrm>
          <a:off x="1979868" y="2450214"/>
          <a:ext cx="6789127" cy="136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850920" imgH="756720" progId="ChemDraw.Document.6.0">
                  <p:embed/>
                </p:oleObj>
              </mc:Choice>
              <mc:Fallback>
                <p:oleObj r:id="rId2" imgW="3850920" imgH="75672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E2A99693-E441-45AE-970F-96DEFDACD4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868" y="2450214"/>
                        <a:ext cx="6789127" cy="13681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7BA42F3C-7185-428F-85EF-4D54638950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5258" y="45951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7911EDC-BBC9-4A62-88A5-EE17598CC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488721"/>
              </p:ext>
            </p:extLst>
          </p:nvPr>
        </p:nvGraphicFramePr>
        <p:xfrm>
          <a:off x="2237767" y="4595166"/>
          <a:ext cx="6273328" cy="1325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674160" imgH="756720" progId="ChemDraw.Document.6.0">
                  <p:embed/>
                </p:oleObj>
              </mc:Choice>
              <mc:Fallback>
                <p:oleObj r:id="rId4" imgW="3674160" imgH="75672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7911EDC-BBC9-4A62-88A5-EE17598CC5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767" y="4595166"/>
                        <a:ext cx="6273328" cy="13254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55637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5A29C994-044B-42A3-9ED0-D41780F07F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88641"/>
            <a:ext cx="7221488" cy="6551478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Цис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транс-ізомеризація відбувається в </a:t>
            </a:r>
            <a:r>
              <a:rPr lang="uk-UA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ри етапи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lang="uk-UA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етап: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єднання до </a:t>
            </a:r>
            <a:r>
              <a:rPr lang="uk-UA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цис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ізомеру полі</a:t>
            </a:r>
            <a:r>
              <a:rPr lang="ru-UA" sz="1800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утадієну</a:t>
            </a:r>
            <a:b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адикалу з розривом подвійного зв’язку:</a:t>
            </a: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I </a:t>
            </a:r>
            <a:r>
              <a:rPr lang="uk-UA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етап: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онформаційне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еретворення радикалу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sz="800" dirty="0"/>
          </a:p>
          <a:p>
            <a:pPr marL="0" indent="0" algn="ctr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II</a:t>
            </a:r>
            <a:r>
              <a:rPr lang="uk-UA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етап: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ідщеплення радикалу з утворенням 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ранс-ізомеру полі</a:t>
            </a:r>
            <a:r>
              <a:rPr lang="ru-UA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утадієну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ru-UA" sz="18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9AFF918-8C8A-46CD-9019-10AAF2F72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9014" y="1556791"/>
            <a:ext cx="86867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831FBAD-B371-4AA9-A9DC-74F4384ED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116148"/>
              </p:ext>
            </p:extLst>
          </p:nvPr>
        </p:nvGraphicFramePr>
        <p:xfrm>
          <a:off x="1936998" y="1268760"/>
          <a:ext cx="687486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944160" imgH="558360" progId="ChemDraw.Document.6.0">
                  <p:embed/>
                </p:oleObj>
              </mc:Choice>
              <mc:Fallback>
                <p:oleObj r:id="rId2" imgW="3944160" imgH="55836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4831FBAD-B371-4AA9-A9DC-74F4384EDD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998" y="1268760"/>
                        <a:ext cx="6874867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A8DEE2BD-9358-4334-9C9F-8F581909BD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719" y="3219444"/>
            <a:ext cx="942872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BF5F130-3208-40B3-A32B-3184235A01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68830"/>
              </p:ext>
            </p:extLst>
          </p:nvPr>
        </p:nvGraphicFramePr>
        <p:xfrm>
          <a:off x="2205416" y="2970660"/>
          <a:ext cx="6184081" cy="144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349800" imgH="739080" progId="ChemDraw.Document.6.0">
                  <p:embed/>
                </p:oleObj>
              </mc:Choice>
              <mc:Fallback>
                <p:oleObj r:id="rId4" imgW="3349800" imgH="73908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ABF5F130-3208-40B3-A32B-3184235A01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416" y="2970660"/>
                        <a:ext cx="6184081" cy="1443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5E272172-7FF3-4B61-8C99-1AE39A729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164" y="563769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FE8DE38A-9238-4968-82D3-EC6F952341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127121"/>
              </p:ext>
            </p:extLst>
          </p:nvPr>
        </p:nvGraphicFramePr>
        <p:xfrm>
          <a:off x="2336319" y="5300844"/>
          <a:ext cx="5922274" cy="1252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663000" imgH="764280" progId="ChemDraw.Document.6.0">
                  <p:embed/>
                </p:oleObj>
              </mc:Choice>
              <mc:Fallback>
                <p:oleObj r:id="rId6" imgW="3663000" imgH="764280" progId="ChemDraw.Document.6.0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FE8DE38A-9238-4968-82D3-EC6F952341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319" y="5300844"/>
                        <a:ext cx="5922274" cy="1252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776784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80FE680A-8730-49F2-9965-9100F98DA9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332657"/>
            <a:ext cx="7221488" cy="6407462"/>
          </a:xfrm>
        </p:spPr>
        <p:txBody>
          <a:bodyPr/>
          <a:lstStyle/>
          <a:p>
            <a:pPr marL="0" indent="0" algn="ctr">
              <a:spcBef>
                <a:spcPts val="0"/>
              </a:spcBef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частковий лужний гідроліз 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акриламіду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отримання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у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крилоаміда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 натрій акрилатом:</a:t>
            </a: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)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олімери з функціональними групами можуть бути отримані при використанні ініціаторів, що містять ці </a:t>
            </a:r>
            <a:r>
              <a:rPr lang="uk-UA" sz="1800" spc="-5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рупи. </a:t>
            </a:r>
            <a:endParaRPr lang="en-US" sz="1800" spc="-5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spc="-5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uk-UA" sz="1800" spc="-5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 розкладі таких ініціаторів утворюються вільні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адикали, що містять функціональні групи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C54C7BB-4443-423A-A87A-FE4B53BEB8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711" y="1268759"/>
            <a:ext cx="93231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7A44C397-AF0E-42D6-B100-513AA6F45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864488"/>
              </p:ext>
            </p:extLst>
          </p:nvPr>
        </p:nvGraphicFramePr>
        <p:xfrm>
          <a:off x="1979712" y="1268760"/>
          <a:ext cx="684076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030200" imgH="623520" progId="ChemDraw.Document.6.0">
                  <p:embed/>
                </p:oleObj>
              </mc:Choice>
              <mc:Fallback>
                <p:oleObj r:id="rId2" imgW="4030200" imgH="62352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7A44C397-AF0E-42D6-B100-513AA6F45C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268760"/>
                        <a:ext cx="6840760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CD7B6180-E582-467C-B861-473EEF254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7773" y="4509120"/>
            <a:ext cx="8310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4C355EE-7B4B-4944-A7AF-3F1F998F6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915863"/>
              </p:ext>
            </p:extLst>
          </p:nvPr>
        </p:nvGraphicFramePr>
        <p:xfrm>
          <a:off x="1763688" y="4509121"/>
          <a:ext cx="7221488" cy="504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951360" imgH="262080" progId="ChemDraw.Document.6.0">
                  <p:embed/>
                </p:oleObj>
              </mc:Choice>
              <mc:Fallback>
                <p:oleObj r:id="rId4" imgW="3951360" imgH="26208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E4C355EE-7B4B-4944-A7AF-3F1F998F6B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509121"/>
                        <a:ext cx="7221488" cy="5046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3DA95809-5BBF-46FB-88C6-306EF279F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0703" y="5438245"/>
            <a:ext cx="94491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F95AB1F-3C11-413A-BDC4-39002D049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747213"/>
              </p:ext>
            </p:extLst>
          </p:nvPr>
        </p:nvGraphicFramePr>
        <p:xfrm>
          <a:off x="1870703" y="5438245"/>
          <a:ext cx="6952991" cy="825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751640" imgH="551160" progId="ChemDraw.Document.6.0">
                  <p:embed/>
                </p:oleObj>
              </mc:Choice>
              <mc:Fallback>
                <p:oleObj r:id="rId6" imgW="4751640" imgH="551160" progId="ChemDraw.Document.6.0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F95AB1F-3C11-413A-BDC4-39002D049F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703" y="5438245"/>
                        <a:ext cx="6952991" cy="825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070895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341C02B7-AE41-4FD3-AB38-BE6DFA22D4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"/>
            <a:ext cx="7221488" cy="6740118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) Рекомбінація </a:t>
            </a:r>
            <a:r>
              <a:rPr lang="uk-UA" sz="1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крорадикалів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 механічних діях на полімер (вальцювання, екструзія, </a:t>
            </a: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ія ультразвуку, гідравлічний удар та ін.) макромолекули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озриваються з утворенням активних осколків ланцюгів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еханічною деструкцією суміші двох 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омополімерів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отримують 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крорадикали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 різними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ланками А і В. Потім в результаті рекомбінації різних за природою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крорадикал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утворюються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локсополімери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800" b="1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загальний випадок рекомбінації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крорадикал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звичай </a:t>
            </a:r>
            <a:r>
              <a:rPr lang="uk-UA" sz="1800" spc="-1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еханохімічний</a:t>
            </a: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метод застосовують </a:t>
            </a:r>
            <a:br>
              <a:rPr lang="en-US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отримання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локс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 різних еластомерів з малими добавками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жорстко ланцюгових полімерів з метою поліпшення їх фізико-механічних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ластивостей (міцності, жорсткості та ін.),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підвищення ударної міцності ряду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жорстко ланцюгових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олімерів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акринітрил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полістирол) шляхом додавання </a:t>
            </a:r>
            <a:br>
              <a:rPr lang="en-US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о них малих добавок еластомерів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еханодеструкції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утворення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локс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складнюється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реакціями передачі ланцюгу,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испропорціонування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та ін.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Ці реакції приводять до отримання суміші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локс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розгалужених і зшитих полімерів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EC768E7-9168-4916-ADBF-C3169C00F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848" y="36450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88FC27E1-340C-4CE7-A824-A46A18335E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233412"/>
              </p:ext>
            </p:extLst>
          </p:nvPr>
        </p:nvGraphicFramePr>
        <p:xfrm>
          <a:off x="2915816" y="2911351"/>
          <a:ext cx="54038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544640" imgH="504720" progId="ChemDraw.Document.6.0">
                  <p:embed/>
                </p:oleObj>
              </mc:Choice>
              <mc:Fallback>
                <p:oleObj r:id="rId2" imgW="4544640" imgH="50472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88FC27E1-340C-4CE7-A824-A46A18335E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911351"/>
                        <a:ext cx="54038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79772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988BC2B-F5DE-405F-820E-C823C251D1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ї, які призводять до зменшення ступеня полімеризації (деструкція полімерів)</a:t>
            </a:r>
            <a:endParaRPr lang="ru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D3CF0BC-851A-4D95-882C-044A9C0440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196753"/>
            <a:ext cx="7380312" cy="5543366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еструкція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− це руйнування полімерів під дією фізичних і хімічних агентів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еструкція зменшує молекулярну масу</a:t>
            </a:r>
            <a: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гіршує фізичні та механічні властивості полімерів, </a:t>
            </a:r>
            <a:br>
              <a:rPr lang="ru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обить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їх непридатними до застосування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еструкц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</a:t>
            </a:r>
            <a:r>
              <a:rPr lang="ru-RU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я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икористовується в цілях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800" b="1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)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отримання цінних низькомолекулярних речовин </a:t>
            </a:r>
            <a:b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мінокислот з білків; глюкози з крохмалю);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)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часткового зниження молекулярної маси полімерів з метою полегшення їх переробки і застосування </a:t>
            </a: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 рахунок зниження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’язкості при переході від високомолекулярних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полук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до низькомолекулярних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полук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;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)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визначення будови полімерів за продуктами їх деструкції (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ланцюгах натурального каучуку ланки за типом «голова до хвоста» утворювався </a:t>
            </a:r>
            <a:r>
              <a:rPr lang="ru-RU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лавуліновий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ангідрид (або кислота); у разі поєднання ланок за типом «голова до голови» утворю</a:t>
            </a:r>
            <a:r>
              <a:rPr lang="ru-UA" sz="1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є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ься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родукт деструкції</a:t>
            </a:r>
            <a: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–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урштинов</a:t>
            </a:r>
            <a:r>
              <a:rPr lang="ru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й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ангідрид;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0" algn="ctr">
              <a:spcAft>
                <a:spcPts val="100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)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отримання </a:t>
            </a:r>
            <a:r>
              <a:rPr lang="ru-RU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лок-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і прищеплених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ru-UA" dirty="0"/>
          </a:p>
        </p:txBody>
      </p:sp>
    </p:spTree>
    <p:extLst>
      <p:ext uri="{BB962C8B-B14F-4D97-AF65-F5344CB8AC3E}">
        <p14:creationId xmlns:p14="http://schemas.microsoft.com/office/powerpoint/2010/main" val="13489257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96218B1-3260-42B4-B151-320255552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3713" y="260350"/>
            <a:ext cx="7380287" cy="864394"/>
          </a:xfrm>
        </p:spPr>
        <p:txBody>
          <a:bodyPr/>
          <a:lstStyle/>
          <a:p>
            <a:r>
              <a:rPr lang="uk-UA" sz="2000" spc="-5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лежно від механізму розрізняють </a:t>
            </a:r>
            <a:r>
              <a:rPr lang="uk-UA" sz="2000" b="1" spc="-5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еструкцію</a:t>
            </a:r>
            <a:r>
              <a:rPr lang="ru-UA" sz="2000" b="1" spc="-5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2000" b="1" spc="-5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 законом </a:t>
            </a:r>
            <a:r>
              <a:rPr lang="uk-UA" sz="20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ипадку </a:t>
            </a:r>
            <a:r>
              <a:rPr lang="uk-UA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 </a:t>
            </a:r>
            <a:r>
              <a:rPr lang="uk-UA" sz="20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ланцюгову деструкцію.</a:t>
            </a:r>
            <a:br>
              <a:rPr lang="ru-UA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endParaRPr lang="ru-UA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77B7FBA-EA2C-4998-8878-09A67FA03F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124745"/>
            <a:ext cx="7221488" cy="5615374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20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еструкція за законом випадку</a:t>
            </a:r>
            <a:r>
              <a:rPr lang="uk-UA" sz="20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отікає шляхом незалежних </a:t>
            </a:r>
            <a:r>
              <a:rPr lang="uk-UA" sz="20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озривів основного ланцюга з утворенням макромолекул меншої </a:t>
            </a: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овжини</a:t>
            </a:r>
            <a:r>
              <a:rPr lang="ru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ід дією хімічних реагентів</a:t>
            </a:r>
            <a:r>
              <a:rPr lang="ru-UA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lang="uk-UA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ислот, лугів </a:t>
            </a:r>
            <a:r>
              <a:rPr lang="ru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 для поліамідів, полісахаридів). </a:t>
            </a:r>
            <a:endParaRPr lang="ru-UA" sz="20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20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Ланцюгова деструкція</a:t>
            </a:r>
            <a:r>
              <a:rPr lang="uk-UA" sz="2000" i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20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дійснюється під дією активних </a:t>
            </a: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центрів радикального типу, тепла, світла, радіації. Деструкція може протікати глибоко, аж до утворення мономерів.</a:t>
            </a:r>
            <a:endParaRPr lang="ru-UA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2000" b="1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20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еполімеризація</a:t>
            </a: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− процес послідовного відщеплення </a:t>
            </a:r>
            <a:r>
              <a:rPr lang="uk-UA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ономерних</a:t>
            </a: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ланок від ланцюга. </a:t>
            </a:r>
            <a:br>
              <a:rPr lang="ru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endParaRPr lang="ru-UA" dirty="0"/>
          </a:p>
        </p:txBody>
      </p:sp>
    </p:spTree>
    <p:extLst>
      <p:ext uri="{BB962C8B-B14F-4D97-AF65-F5344CB8AC3E}">
        <p14:creationId xmlns:p14="http://schemas.microsoft.com/office/powerpoint/2010/main" val="299548283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D744994-7A3D-42D6-8642-9E341F7D8B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z="24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еполімеризація</a:t>
            </a:r>
            <a:r>
              <a:rPr lang="uk-UA" sz="24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характерна </a:t>
            </a:r>
            <a:r>
              <a:rPr lang="ru-UA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</a:t>
            </a:r>
            <a:r>
              <a:rPr lang="uk-UA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мер</a:t>
            </a:r>
            <a:r>
              <a:rPr lang="ru-UA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в</a:t>
            </a:r>
            <a:r>
              <a:rPr lang="ru-UA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br>
              <a:rPr lang="ru-UA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ru-UA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що</a:t>
            </a:r>
            <a:r>
              <a:rPr lang="ru-UA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UA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ють</a:t>
            </a:r>
            <a:r>
              <a:rPr lang="ru-UA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евисоку теплоту полімеризації </a:t>
            </a:r>
            <a:br>
              <a:rPr lang="ru-UA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50-60 </a:t>
            </a:r>
            <a:r>
              <a:rPr lang="uk-UA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дж</a:t>
            </a:r>
            <a:r>
              <a:rPr lang="uk-UA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/моль)</a:t>
            </a:r>
            <a:br>
              <a:rPr lang="ru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endParaRPr lang="ru-UA" sz="1800" dirty="0"/>
          </a:p>
        </p:txBody>
      </p:sp>
      <p:graphicFrame>
        <p:nvGraphicFramePr>
          <p:cNvPr id="4" name="Таблица 4">
            <a:extLst>
              <a:ext uri="{FF2B5EF4-FFF2-40B4-BE49-F238E27FC236}">
                <a16:creationId xmlns:a16="http://schemas.microsoft.com/office/drawing/2014/main" id="{42CF261C-A5F7-4FFC-8AC9-255B3606E1D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676140"/>
              </p:ext>
            </p:extLst>
          </p:nvPr>
        </p:nvGraphicFramePr>
        <p:xfrm>
          <a:off x="1763713" y="1628775"/>
          <a:ext cx="7221537" cy="3456411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440135">
                  <a:extLst>
                    <a:ext uri="{9D8B030D-6E8A-4147-A177-3AD203B41FA5}">
                      <a16:colId xmlns:a16="http://schemas.microsoft.com/office/drawing/2014/main" val="1458380917"/>
                    </a:ext>
                  </a:extLst>
                </a:gridCol>
                <a:gridCol w="3096344">
                  <a:extLst>
                    <a:ext uri="{9D8B030D-6E8A-4147-A177-3AD203B41FA5}">
                      <a16:colId xmlns:a16="http://schemas.microsoft.com/office/drawing/2014/main" val="1133011431"/>
                    </a:ext>
                  </a:extLst>
                </a:gridCol>
                <a:gridCol w="2685058">
                  <a:extLst>
                    <a:ext uri="{9D8B030D-6E8A-4147-A177-3AD203B41FA5}">
                      <a16:colId xmlns:a16="http://schemas.microsoft.com/office/drawing/2014/main" val="3151550535"/>
                    </a:ext>
                  </a:extLst>
                </a:gridCol>
              </a:tblGrid>
              <a:tr h="74213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dirty="0" err="1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Полімер</a:t>
                      </a:r>
                      <a:endParaRPr lang="ru-UA" sz="20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spc="-1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Теплота </a:t>
                      </a:r>
                      <a:r>
                        <a:rPr lang="ru-RU" sz="2000" spc="-10" dirty="0" err="1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полі</a:t>
                      </a:r>
                      <a:r>
                        <a:rPr lang="ru-RU" sz="2000" dirty="0" err="1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меризації</a:t>
                      </a:r>
                      <a:r>
                        <a:rPr lang="ru-RU" sz="200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, кДж/моль</a:t>
                      </a:r>
                      <a:endParaRPr lang="ru-UA" sz="20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spc="-1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Продукти деструкції</a:t>
                      </a:r>
                      <a:endParaRPr lang="ru-UA" sz="200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46340390"/>
                  </a:ext>
                </a:extLst>
              </a:tr>
              <a:tr h="40999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ru-UA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2000" b="1" spc="-1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ru-UA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2000" b="1" spc="-1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ru-UA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01022315"/>
                  </a:ext>
                </a:extLst>
              </a:tr>
              <a:tr h="40999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ПММА</a:t>
                      </a:r>
                      <a:endParaRPr lang="ru-UA" sz="20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2-55</a:t>
                      </a:r>
                      <a:endParaRPr lang="ru-UA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Мономер &gt; 90%</a:t>
                      </a:r>
                      <a:endParaRPr lang="ru-UA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87636008"/>
                  </a:ext>
                </a:extLst>
              </a:tr>
              <a:tr h="40999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ПМС</a:t>
                      </a:r>
                      <a:endParaRPr lang="ru-UA" sz="20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0</a:t>
                      </a:r>
                      <a:endParaRPr lang="ru-UA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Мономер &gt; 90%</a:t>
                      </a:r>
                      <a:endParaRPr lang="ru-UA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08187153"/>
                  </a:ext>
                </a:extLst>
              </a:tr>
              <a:tr h="74213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П</a:t>
                      </a:r>
                      <a:r>
                        <a:rPr lang="ru-UA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Е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5-105</a:t>
                      </a:r>
                      <a:endParaRPr lang="ru-UA" sz="20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b="1" spc="-1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Мономер &lt; 1%, </a:t>
                      </a:r>
                      <a:r>
                        <a:rPr lang="ru-RU" sz="2000" b="1" spc="-1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олігомери</a:t>
                      </a:r>
                      <a:endParaRPr lang="ru-UA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22435532"/>
                  </a:ext>
                </a:extLst>
              </a:tr>
              <a:tr h="74213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ПМА</a:t>
                      </a:r>
                      <a:endParaRPr lang="ru-UA" sz="20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4</a:t>
                      </a:r>
                      <a:endParaRPr lang="ru-UA" sz="20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b="1" spc="-1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Мономер &lt; 1%, </a:t>
                      </a:r>
                      <a:r>
                        <a:rPr lang="ru-RU" sz="2000" b="1" spc="-1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олігомери</a:t>
                      </a:r>
                      <a:endParaRPr lang="ru-UA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80627498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A8DA437-C94E-410B-9EAD-83B423C60351}"/>
              </a:ext>
            </a:extLst>
          </p:cNvPr>
          <p:cNvSpPr txBox="1"/>
          <p:nvPr/>
        </p:nvSpPr>
        <p:spPr>
          <a:xfrm>
            <a:off x="1648321" y="5589240"/>
            <a:ext cx="7452320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0215" algn="ctr">
              <a:lnSpc>
                <a:spcPct val="115000"/>
              </a:lnSpc>
              <a:spcAft>
                <a:spcPts val="1000"/>
              </a:spcAft>
            </a:pPr>
            <a:r>
              <a:rPr lang="uk-UA" sz="24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еполімеризація</a:t>
            </a:r>
            <a:r>
              <a:rPr lang="uk-UA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використовується в промисловості для </a:t>
            </a:r>
            <a:r>
              <a:rPr lang="ru-RU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т</a:t>
            </a:r>
            <a:r>
              <a:rPr lang="uk-UA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лізації</a:t>
            </a:r>
            <a:r>
              <a:rPr lang="uk-UA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олімерних відходів.</a:t>
            </a:r>
            <a:endParaRPr lang="ru-UA" sz="24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889941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CFACC27-2194-4FEA-BD5B-2DD1522C82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3688" y="260648"/>
            <a:ext cx="7221537" cy="794792"/>
          </a:xfrm>
        </p:spPr>
        <p:txBody>
          <a:bodyPr/>
          <a:lstStyle/>
          <a:p>
            <a:r>
              <a:rPr lang="uk-UA" sz="2000" spc="-1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лежно від природи агент</a:t>
            </a:r>
            <a:r>
              <a:rPr lang="ru-UA" sz="2000" spc="-1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</a:t>
            </a:r>
            <a:r>
              <a:rPr lang="uk-UA" sz="2000" spc="-1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br>
              <a:rPr lang="ru-UA" sz="2000" spc="-1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2000" spc="-1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що викликає деструкцію, </a:t>
            </a:r>
            <a:r>
              <a:rPr lang="uk-UA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озрізняють </a:t>
            </a:r>
            <a:r>
              <a:rPr lang="uk-UA" sz="20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хімічну</a:t>
            </a:r>
            <a:r>
              <a:rPr lang="uk-UA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і </a:t>
            </a:r>
            <a:r>
              <a:rPr lang="uk-UA" sz="20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фізичну деструкцію.</a:t>
            </a:r>
            <a:endParaRPr lang="ru-U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5470DD3-9619-4A1E-9822-21BE346C6A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340769"/>
            <a:ext cx="7221488" cy="5399350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Хімічна деструкція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дійснюється під дією хімічних реагентів. </a:t>
            </a:r>
            <a:b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endParaRPr lang="ru-UA" sz="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spc="-5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ідроліз</a:t>
            </a:r>
            <a:r>
              <a:rPr lang="uk-UA" sz="1800" i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− це розщеплювання ланцюгів при взаємодії з водою. Гідроліз деяких полімерів прискорюється </a:t>
            </a:r>
            <a:r>
              <a:rPr lang="ru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ід</a:t>
            </a:r>
            <a:r>
              <a:rPr lang="ru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ією</a:t>
            </a:r>
            <a:r>
              <a:rPr lang="ru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фермент</a:t>
            </a:r>
            <a:r>
              <a:rPr lang="ru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в</a:t>
            </a:r>
            <a: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ru-UA" sz="1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</a:t>
            </a:r>
            <a:r>
              <a:rPr lang="ru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ідроліз природних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мерів −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сахаридів з утворенням моносахаридів;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дроліз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білків </a:t>
            </a:r>
            <a: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о </a:t>
            </a:r>
            <a:r>
              <a:rPr lang="ru-RU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α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амінокислот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гідроліз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аміду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ru-UA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 err="1">
                <a:solidFill>
                  <a:srgbClr val="7030A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цидоліз</a:t>
            </a:r>
            <a:r>
              <a:rPr lang="uk-UA" sz="1800" i="1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− це розщеплювання ланцюгів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ід дією безводних кислот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цидоліз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складних поліефі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0703325-3EA2-491A-B102-526C51F93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3907" y="4149079"/>
            <a:ext cx="66436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A4A8D8D9-CEF8-4AED-8155-8F4C9FE8E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026498"/>
              </p:ext>
            </p:extLst>
          </p:nvPr>
        </p:nvGraphicFramePr>
        <p:xfrm>
          <a:off x="2376315" y="3726746"/>
          <a:ext cx="590465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076360" imgH="536400" progId="ChemDraw.Document.6.0">
                  <p:embed/>
                </p:oleObj>
              </mc:Choice>
              <mc:Fallback>
                <p:oleObj r:id="rId2" imgW="5076360" imgH="53640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A4A8D8D9-CEF8-4AED-8155-8F4C9FE8ED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315" y="3726746"/>
                        <a:ext cx="5904657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3CEF32D4-487F-4792-86A2-B06BB67D9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1596" y="5661247"/>
            <a:ext cx="83317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C5467DE2-4516-4BB3-A2F8-073C6FFDD9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048276"/>
              </p:ext>
            </p:extLst>
          </p:nvPr>
        </p:nvGraphicFramePr>
        <p:xfrm>
          <a:off x="2051720" y="5661248"/>
          <a:ext cx="6694869" cy="794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824440" imgH="677520" progId="ChemDraw.Document.6.0">
                  <p:embed/>
                </p:oleObj>
              </mc:Choice>
              <mc:Fallback>
                <p:oleObj r:id="rId4" imgW="5824440" imgH="67752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C5467DE2-4516-4BB3-A2F8-073C6FFDD9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661248"/>
                        <a:ext cx="6694869" cy="7947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770606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47B6F2D0-4658-478B-AEE1-73FF6878F5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332657"/>
            <a:ext cx="7221488" cy="6407462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spc="-10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лкоголіз</a:t>
            </a:r>
            <a:r>
              <a:rPr lang="uk-UA" sz="1800" i="1" spc="-10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spc="-1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− розщеплювання ланцюгів під дією спиртів. </a:t>
            </a:r>
            <a:r>
              <a:rPr lang="uk-UA" sz="1800" b="1" spc="-1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spc="-1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: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алкоголіз поліефіру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киснювальна деструкція</a:t>
            </a:r>
            <a:r>
              <a:rPr lang="uk-UA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характерна для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арболанцюгових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і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етероланцюгових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олімерів. Окиснення є ланцюговим процесом. </a:t>
            </a:r>
            <a:endParaRPr lang="ru-UA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ru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</a:t>
            </a:r>
            <a:r>
              <a:rPr lang="uk-UA" sz="1800" b="1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новн</a:t>
            </a:r>
            <a:r>
              <a:rPr lang="ru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</a:t>
            </a: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стаді</a:t>
            </a:r>
            <a:r>
              <a:rPr lang="ru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ї</a:t>
            </a:r>
            <a:r>
              <a:rPr lang="ru-UA" sz="1800" b="1" spc="-5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ніціація, р</a:t>
            </a:r>
            <a:r>
              <a:rPr lang="ru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ст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ланцюга та обрив ланцюга. </a:t>
            </a:r>
            <a:endParaRPr lang="ru-UA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еханізм і швидкість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киснювальної деструкції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лежать від будови полімерів. </a:t>
            </a:r>
            <a:endParaRPr lang="ru-UA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ru-UA" sz="1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</a:t>
            </a:r>
            <a:r>
              <a:rPr lang="ru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uk-UA" sz="1800" b="1" dirty="0">
                <a:solidFill>
                  <a:schemeClr val="accent2">
                    <a:lumMod val="7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енасичені полімери </a:t>
            </a:r>
            <a:br>
              <a:rPr lang="ru-UA" sz="1800" b="1" dirty="0">
                <a:solidFill>
                  <a:schemeClr val="accent2">
                    <a:lumMod val="7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b="1" dirty="0" err="1">
                <a:solidFill>
                  <a:schemeClr val="accent2">
                    <a:lumMod val="7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киснюються</a:t>
            </a:r>
            <a:r>
              <a:rPr lang="uk-UA" sz="1800" b="1" dirty="0">
                <a:solidFill>
                  <a:schemeClr val="accent2">
                    <a:lumMod val="7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швидше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сичених.</a:t>
            </a:r>
            <a:endParaRPr lang="ru-UA" sz="14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енасичені полімери при окисненні приєднують кисень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 місцем подвійного зв’язку (I) або в результаті реакції з </a:t>
            </a:r>
            <a:r>
              <a:rPr lang="ru-RU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α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воднем (II).</a:t>
            </a:r>
            <a:endParaRPr lang="ru-UA" sz="14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3C0C4BA-88AE-40E8-BD4A-58DDD5C1F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776" y="12687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1AB881A-8F2C-46DE-841A-2CEAA68EB2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255461"/>
              </p:ext>
            </p:extLst>
          </p:nvPr>
        </p:nvGraphicFramePr>
        <p:xfrm>
          <a:off x="2056134" y="1516021"/>
          <a:ext cx="6636595" cy="688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100480" imgH="519480" progId="ChemDraw.Document.6.0">
                  <p:embed/>
                </p:oleObj>
              </mc:Choice>
              <mc:Fallback>
                <p:oleObj r:id="rId2" imgW="5100480" imgH="51948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E1AB881A-8F2C-46DE-841A-2CEAA68EB2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134" y="1516021"/>
                        <a:ext cx="6636595" cy="6888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92289073-54CE-4DA1-AB9A-53A96290D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4078" y="5578521"/>
            <a:ext cx="950633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739365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0B16A26F-954C-4CA8-842F-EC4F02FF05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35088" y="72307"/>
            <a:ext cx="7608912" cy="6496412"/>
          </a:xfrm>
        </p:spPr>
        <p:txBody>
          <a:bodyPr/>
          <a:lstStyle/>
          <a:p>
            <a:pPr marL="0" indent="0" algn="ctr">
              <a:buNone/>
            </a:pPr>
            <a:r>
              <a:rPr lang="ru-UA" sz="1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</a:t>
            </a:r>
            <a:r>
              <a:rPr lang="uk-UA" sz="1800" b="1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іціювання</a:t>
            </a:r>
            <a:r>
              <a:rPr lang="uk-UA" sz="1800" b="1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а маршрутом </a:t>
            </a:r>
            <a:r>
              <a:rPr lang="en-US" sz="1800" b="1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lang="uk-UA" sz="1800" b="1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ru-UA" sz="1800" b="1" dirty="0">
              <a:solidFill>
                <a:schemeClr val="tx2">
                  <a:lumMod val="60000"/>
                  <a:lumOff val="40000"/>
                </a:schemeClr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ru-UA" sz="1800" b="1" dirty="0">
              <a:solidFill>
                <a:schemeClr val="accent4">
                  <a:lumMod val="75000"/>
                </a:schemeClr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ru-UA" sz="1800" b="1" dirty="0">
              <a:solidFill>
                <a:schemeClr val="accent4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ru-UA" sz="1800" b="1" dirty="0">
              <a:solidFill>
                <a:schemeClr val="accent4">
                  <a:lumMod val="75000"/>
                </a:schemeClr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r>
              <a:rPr lang="uk-UA" sz="1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</a:t>
            </a:r>
            <a:r>
              <a:rPr lang="ru-UA" sz="18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ст</a:t>
            </a:r>
            <a:r>
              <a:rPr lang="ru-UA" sz="1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ланцюга за маршрутом </a:t>
            </a:r>
            <a:r>
              <a:rPr lang="en-US" sz="1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lang="uk-UA" sz="1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ru-UA" sz="1800" b="1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ru-UA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UA" sz="1800" b="1" dirty="0">
              <a:solidFill>
                <a:schemeClr val="accent4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r>
              <a:rPr lang="uk-UA" sz="1800" b="1" dirty="0">
                <a:solidFill>
                  <a:schemeClr val="accent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брив ланцюга рекомбінацією:</a:t>
            </a:r>
            <a:endParaRPr lang="ru-UA" sz="1800" b="1" dirty="0">
              <a:solidFill>
                <a:schemeClr val="accent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ru-UA" sz="1800" b="1" dirty="0">
              <a:solidFill>
                <a:schemeClr val="accent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ru-UA" sz="1800" b="1" dirty="0">
              <a:solidFill>
                <a:srgbClr val="7030A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ru-UA" sz="1800" b="1" dirty="0">
              <a:solidFill>
                <a:srgbClr val="7030A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ru-UA" sz="1800" b="1" dirty="0">
              <a:solidFill>
                <a:srgbClr val="7030A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r>
              <a:rPr lang="uk-UA" sz="1800" b="1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ніціювання за маршрутом </a:t>
            </a:r>
            <a:r>
              <a:rPr lang="en-US" sz="1800" b="1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I</a:t>
            </a:r>
            <a:r>
              <a:rPr lang="uk-UA" sz="1800" b="1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ru-UA" sz="1800" b="1" dirty="0">
              <a:solidFill>
                <a:srgbClr val="7030A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ru-UA" sz="1800" b="1" dirty="0">
              <a:solidFill>
                <a:schemeClr val="accent4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ru-UA" sz="1800" b="1" dirty="0">
              <a:solidFill>
                <a:schemeClr val="accent4">
                  <a:lumMod val="75000"/>
                </a:schemeClr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ru-UA" sz="1800" b="1" dirty="0">
              <a:solidFill>
                <a:schemeClr val="accent4">
                  <a:lumMod val="75000"/>
                </a:schemeClr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</a:t>
            </a:r>
            <a:r>
              <a:rPr lang="ru-UA" sz="1800" b="1" dirty="0" err="1">
                <a:solidFill>
                  <a:srgbClr val="7030A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ст</a:t>
            </a:r>
            <a:r>
              <a:rPr lang="uk-UA" sz="1800" b="1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ланцюга за маршрутом </a:t>
            </a:r>
            <a:r>
              <a:rPr lang="en-US" sz="1800" b="1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I</a:t>
            </a:r>
            <a:r>
              <a:rPr lang="uk-UA" sz="1800" b="1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ru-UA" sz="1800" b="1" dirty="0">
              <a:solidFill>
                <a:srgbClr val="7030A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dirty="0">
              <a:solidFill>
                <a:srgbClr val="7030A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dirty="0">
              <a:solidFill>
                <a:srgbClr val="7030A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dirty="0">
              <a:solidFill>
                <a:srgbClr val="7030A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dirty="0">
              <a:solidFill>
                <a:srgbClr val="7030A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dirty="0">
              <a:solidFill>
                <a:srgbClr val="7030A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ru-UA" sz="1800" b="1" dirty="0">
              <a:solidFill>
                <a:schemeClr val="accent4">
                  <a:lumMod val="75000"/>
                </a:schemeClr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DE0BF07-2D6D-4DFC-B8A9-031337A14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28600" y="-171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68B7FEF-5AFE-4A0B-B24D-1C7AF916C8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621172"/>
              </p:ext>
            </p:extLst>
          </p:nvPr>
        </p:nvGraphicFramePr>
        <p:xfrm>
          <a:off x="2699792" y="4676180"/>
          <a:ext cx="5460676" cy="729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312800" imgH="563040" progId="ChemDraw.Document.6.0">
                  <p:embed/>
                </p:oleObj>
              </mc:Choice>
              <mc:Fallback>
                <p:oleObj r:id="rId2" imgW="4312800" imgH="56304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E68B7FEF-5AFE-4A0B-B24D-1C7AF916C8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676180"/>
                        <a:ext cx="5460676" cy="7295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B157D817-026C-47FA-8182-B1DA88C5A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028636"/>
              </p:ext>
            </p:extLst>
          </p:nvPr>
        </p:nvGraphicFramePr>
        <p:xfrm>
          <a:off x="2648421" y="568964"/>
          <a:ext cx="6043079" cy="795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366800" imgH="563040" progId="ChemDraw.Document.6.0">
                  <p:embed/>
                </p:oleObj>
              </mc:Choice>
              <mc:Fallback>
                <p:oleObj r:id="rId4" imgW="4366800" imgH="563040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B157D817-026C-47FA-8182-B1DA88C5AB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421" y="568964"/>
                        <a:ext cx="6043079" cy="795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72B83918-23A5-4942-9CE4-8140F3102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124744" y="28928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5A985B1E-0427-47F1-A7E1-3B4CF6EFC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968900"/>
              </p:ext>
            </p:extLst>
          </p:nvPr>
        </p:nvGraphicFramePr>
        <p:xfrm>
          <a:off x="2325676" y="1831283"/>
          <a:ext cx="6485990" cy="788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876560" imgH="575640" progId="ChemDraw.Document.6.0">
                  <p:embed/>
                </p:oleObj>
              </mc:Choice>
              <mc:Fallback>
                <p:oleObj r:id="rId6" imgW="4876560" imgH="575640" progId="ChemDraw.Document.6.0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5A985B1E-0427-47F1-A7E1-3B4CF6EFC3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76" y="1831283"/>
                        <a:ext cx="6485990" cy="788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CFC5942E-770E-41DF-BAC1-B3744EDD7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0671" y="55172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DB98BB1-42BB-41DB-A903-19FD18F17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637144"/>
              </p:ext>
            </p:extLst>
          </p:nvPr>
        </p:nvGraphicFramePr>
        <p:xfrm>
          <a:off x="2325676" y="6066927"/>
          <a:ext cx="5937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697360" imgH="567360" progId="ChemDraw.Document.6.0">
                  <p:embed/>
                </p:oleObj>
              </mc:Choice>
              <mc:Fallback>
                <p:oleObj r:id="rId8" imgW="5697360" imgH="567360" progId="ChemDraw.Document.6.0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DB98BB1-42BB-41DB-A903-19FD18F17A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76" y="6066927"/>
                        <a:ext cx="59372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>
            <a:extLst>
              <a:ext uri="{FF2B5EF4-FFF2-40B4-BE49-F238E27FC236}">
                <a16:creationId xmlns:a16="http://schemas.microsoft.com/office/drawing/2014/main" id="{87B96E3B-E012-4FBB-9AC2-5EA90BC9C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7052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378E9506-7905-40E6-8B33-04C5D20DD6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610855"/>
              </p:ext>
            </p:extLst>
          </p:nvPr>
        </p:nvGraphicFramePr>
        <p:xfrm>
          <a:off x="3822937" y="3251272"/>
          <a:ext cx="3196319" cy="106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161160" imgH="1026360" progId="ChemDraw.Document.6.0">
                  <p:embed/>
                </p:oleObj>
              </mc:Choice>
              <mc:Fallback>
                <p:oleObj r:id="rId10" imgW="3161160" imgH="1026360" progId="ChemDraw.Document.6.0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378E9506-7905-40E6-8B33-04C5D20DD6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937" y="3251272"/>
                        <a:ext cx="3196319" cy="1065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23708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2DD0A5D7-6943-4005-9A92-CC4D566FF1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81770" y="0"/>
            <a:ext cx="7562230" cy="6704739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зоноліз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–</a:t>
            </a: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оцес розщеплювання макромолекул </a:t>
            </a:r>
            <a:br>
              <a:rPr lang="ru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 фрагменти меншої 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овжини під дією озону. </a:t>
            </a:r>
            <a:endParaRPr lang="ru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ія </a:t>
            </a: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зону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 багато еластомерів</a:t>
            </a:r>
            <a:r>
              <a:rPr lang="ru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ru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уми</a:t>
            </a:r>
            <a:br>
              <a:rPr lang="ru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водить до розтріскування</a:t>
            </a:r>
            <a:r>
              <a:rPr lang="ru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ru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обто</a:t>
            </a:r>
            <a:r>
              <a:rPr lang="ru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яв</a:t>
            </a:r>
            <a:r>
              <a:rPr lang="ru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ріщин</a:t>
            </a:r>
            <a:r>
              <a:rPr lang="ru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800" spc="-5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spc="-5" dirty="0" err="1">
                <a:solidFill>
                  <a:srgbClr val="92D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зоноліз</a:t>
            </a:r>
            <a:r>
              <a:rPr lang="uk-UA" sz="1800" b="1" spc="-5" dirty="0">
                <a:solidFill>
                  <a:srgbClr val="92D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икористовується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промисловості </a:t>
            </a:r>
            <a:br>
              <a:rPr lang="ru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отримання з твердих полімерних відходів рідких низькомолекулярних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лігомерів з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йноздатними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групами,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які застосовуються як присадки до палив і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сел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800" b="1" spc="-5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озон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єднується до подвійного зв’язку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 утворенням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зонід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які мають наступну будову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схема реакції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зонолізу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натурального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аучука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r>
              <a:rPr lang="uk-UA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ru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57D5C0D-8A46-4A55-BF65-782D3B70D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1880" y="40770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A200C89-6832-4715-AE93-3E13FBD2C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025445"/>
              </p:ext>
            </p:extLst>
          </p:nvPr>
        </p:nvGraphicFramePr>
        <p:xfrm>
          <a:off x="3779912" y="3100705"/>
          <a:ext cx="3268077" cy="795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98200" imgH="646200" progId="ChemDraw.Document.6.0">
                  <p:embed/>
                </p:oleObj>
              </mc:Choice>
              <mc:Fallback>
                <p:oleObj r:id="rId2" imgW="2698200" imgH="64620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A200C89-6832-4715-AE93-3E13FBD2C3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100705"/>
                        <a:ext cx="3268077" cy="795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24940442-F017-4863-B464-34AD5F1B3F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9952" y="55844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5217133-BFAD-4810-A9BA-ADE245E30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958932"/>
              </p:ext>
            </p:extLst>
          </p:nvPr>
        </p:nvGraphicFramePr>
        <p:xfrm>
          <a:off x="2420678" y="4464136"/>
          <a:ext cx="56705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660560" imgH="588600" progId="ChemDraw.Document.6.0">
                  <p:embed/>
                </p:oleObj>
              </mc:Choice>
              <mc:Fallback>
                <p:oleObj r:id="rId4" imgW="4660560" imgH="58860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15217133-BFAD-4810-A9BA-ADE245E303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678" y="4464136"/>
                        <a:ext cx="567055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4E17DC32-8716-41CD-8CB6-01F151E21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6946" y="5581448"/>
            <a:ext cx="84337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4F89F11-A4AC-466F-B7AC-5E2A6A439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300204"/>
              </p:ext>
            </p:extLst>
          </p:nvPr>
        </p:nvGraphicFramePr>
        <p:xfrm>
          <a:off x="3286770" y="5581449"/>
          <a:ext cx="4275460" cy="960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234240" imgH="715320" progId="ChemDraw.Document.6.0">
                  <p:embed/>
                </p:oleObj>
              </mc:Choice>
              <mc:Fallback>
                <p:oleObj r:id="rId6" imgW="3234240" imgH="715320" progId="ChemDraw.Document.6.0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A4F89F11-A4AC-466F-B7AC-5E2A6A439C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770" y="5581449"/>
                        <a:ext cx="4275460" cy="9605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387806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E7E1492B-334A-439A-97AC-72D57A2565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9"/>
            <a:ext cx="7221488" cy="6479470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 </a:t>
            </a:r>
            <a:r>
              <a:rPr lang="uk-UA" sz="1800" b="1" dirty="0">
                <a:solidFill>
                  <a:schemeClr val="accent5">
                    <a:lumMod val="7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киснення насичених полімерів</a:t>
            </a:r>
            <a:endParaRPr lang="ru-UA" sz="1800" b="1" dirty="0">
              <a:solidFill>
                <a:schemeClr val="accent5">
                  <a:lumMod val="75000"/>
                </a:schemeClr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сичені полімери стійкіші до дії кисню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оте під дією сонячного світла при підвищеній температурі насичені полімери окис</a:t>
            </a:r>
            <a: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юються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окиснення полістиролу </a:t>
            </a:r>
            <a:br>
              <a:rPr lang="ru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ід дією сонячного світла та високої температури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2C01EE3-76C5-4A1A-8CA7-456D76B1F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9792" y="2476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81B84DF6-23BE-43B1-B274-DD19056EA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070905"/>
              </p:ext>
            </p:extLst>
          </p:nvPr>
        </p:nvGraphicFramePr>
        <p:xfrm>
          <a:off x="1995441" y="2712545"/>
          <a:ext cx="7136862" cy="1236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932000" imgH="834480" progId="ChemDraw.Document.6.0">
                  <p:embed/>
                </p:oleObj>
              </mc:Choice>
              <mc:Fallback>
                <p:oleObj r:id="rId2" imgW="4932000" imgH="83448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81B84DF6-23BE-43B1-B274-DD19056EAC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41" y="2712545"/>
                        <a:ext cx="7136862" cy="1236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C43B44B8-6875-4287-8C7F-680AEC3F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3928" y="414723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9AA649D-7AD6-4F41-90D5-1157A8EC8E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657382"/>
              </p:ext>
            </p:extLst>
          </p:nvPr>
        </p:nvGraphicFramePr>
        <p:xfrm>
          <a:off x="3313069" y="4447967"/>
          <a:ext cx="4047317" cy="1369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70760" imgH="851400" progId="ChemDraw.Document.6.0">
                  <p:embed/>
                </p:oleObj>
              </mc:Choice>
              <mc:Fallback>
                <p:oleObj r:id="rId4" imgW="2570760" imgH="85140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19AA649D-7AD6-4F41-90D5-1157A8EC8E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069" y="4447967"/>
                        <a:ext cx="4047317" cy="1369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96675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04F522D6-93D4-4163-9E02-C98D18BBB4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1991" y="1"/>
            <a:ext cx="7221488" cy="6740118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) міграція подвійних </a:t>
            </a:r>
            <a:r>
              <a:rPr lang="uk-UA" sz="1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в’язків</a:t>
            </a: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здовж основного ланцюга протікає при взаємодії ненасичених полімерів </a:t>
            </a:r>
            <a:b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 каталізаторами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йонного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типу </a:t>
            </a: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взаємодія 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бутадієну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 комплексами солей кобальту та нікелю (міграція подвійних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в’язків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 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, 6 положення </a:t>
            </a:r>
            <a:b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полібутадієні 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, 5 положення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RU" dirty="0"/>
          </a:p>
          <a:p>
            <a:pPr marL="0" indent="0">
              <a:spcBef>
                <a:spcPts val="0"/>
              </a:spcBef>
              <a:buNone/>
            </a:pPr>
            <a:endParaRPr lang="ru-RU" dirty="0"/>
          </a:p>
          <a:p>
            <a:pPr indent="0" algn="ctr">
              <a:spcBef>
                <a:spcPts val="0"/>
              </a:spcBef>
              <a:spcAft>
                <a:spcPts val="1000"/>
              </a:spcAft>
              <a:buNone/>
            </a:pPr>
            <a:endParaRPr lang="uk-UA" sz="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0" algn="ctr">
              <a:spcBef>
                <a:spcPts val="0"/>
              </a:spcBef>
              <a:spcAft>
                <a:spcPts val="1000"/>
              </a:spcAft>
              <a:buNone/>
            </a:pPr>
            <a:endParaRPr lang="uk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) утворення ненасичених </a:t>
            </a:r>
            <a:r>
              <a:rPr lang="uk-UA" sz="1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в’язків</a:t>
            </a:r>
            <a:r>
              <a:rPr lang="uk-UA" sz="1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в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дбувається шляхом</a:t>
            </a: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ідщеплення низькомолекулярних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полук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від полімерів при дії світла, тепла, опромінень високої енергії, в присутності кислот і основ (при дії на 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хлорид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ПВХ) натрію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етилату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; в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зультаті утворюється новий полімер – </a:t>
            </a:r>
            <a:r>
              <a:rPr lang="uk-UA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ен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з ненасиченими зв’язками)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2C5ABAF-3C2A-44C4-9BF0-64B842FA1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0523" y="1628799"/>
            <a:ext cx="748119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67E1316-B921-4274-BBEB-1895566284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249496"/>
              </p:ext>
            </p:extLst>
          </p:nvPr>
        </p:nvGraphicFramePr>
        <p:xfrm>
          <a:off x="1992109" y="2276872"/>
          <a:ext cx="6980782" cy="80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000120" imgH="572040" progId="ChemDraw.Document.6.0">
                  <p:embed/>
                </p:oleObj>
              </mc:Choice>
              <mc:Fallback>
                <p:oleObj r:id="rId2" imgW="6000120" imgH="57204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67E1316-B921-4274-BBEB-1895566284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109" y="2276872"/>
                        <a:ext cx="6980782" cy="8082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9A0E8E36-FC27-45B1-8151-08555D74F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1697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CA2026A1-51F6-461C-A2F6-513F325E43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342076"/>
              </p:ext>
            </p:extLst>
          </p:nvPr>
        </p:nvGraphicFramePr>
        <p:xfrm>
          <a:off x="1577340" y="5663521"/>
          <a:ext cx="7474963" cy="1057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901040" imgH="587880" progId="ChemDraw.Document.6.0">
                  <p:embed/>
                </p:oleObj>
              </mc:Choice>
              <mc:Fallback>
                <p:oleObj r:id="rId4" imgW="4901040" imgH="587880" progId="ChemDraw.Document.6.0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CA2026A1-51F6-461C-A2F6-513F325E43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340" y="5663521"/>
                        <a:ext cx="7474963" cy="1057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07009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C0E36E7C-6070-41F7-A350-8A12093F35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88640"/>
            <a:ext cx="7221488" cy="6551479"/>
          </a:xfrm>
        </p:spPr>
        <p:txBody>
          <a:bodyPr/>
          <a:lstStyle/>
          <a:p>
            <a:pPr marL="0" indent="0" algn="ctr"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окиснення аморфного поліетилену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C2D1761-D2A8-4966-BEB9-CB67E9D03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784" y="8367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C3CDB57-96A8-4454-A184-A8A172DEB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895342"/>
              </p:ext>
            </p:extLst>
          </p:nvPr>
        </p:nvGraphicFramePr>
        <p:xfrm>
          <a:off x="2638058" y="620688"/>
          <a:ext cx="55562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987800" imgH="936000" progId="ChemDraw.Document.6.0">
                  <p:embed/>
                </p:oleObj>
              </mc:Choice>
              <mc:Fallback>
                <p:oleObj r:id="rId2" imgW="4987800" imgH="93600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C3CDB57-96A8-4454-A184-A8A172DEBD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058" y="620688"/>
                        <a:ext cx="55562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B5497830-9D02-48AF-9170-CFAE5809B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4897" y="2254891"/>
            <a:ext cx="96069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216C914-05B1-498D-8512-669E2DA12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892454"/>
              </p:ext>
            </p:extLst>
          </p:nvPr>
        </p:nvGraphicFramePr>
        <p:xfrm>
          <a:off x="2999837" y="1883860"/>
          <a:ext cx="4749190" cy="742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826440" imgH="587880" progId="ChemDraw.Document.6.0">
                  <p:embed/>
                </p:oleObj>
              </mc:Choice>
              <mc:Fallback>
                <p:oleObj r:id="rId4" imgW="3826440" imgH="58788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216C914-05B1-498D-8512-669E2DA122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837" y="1883860"/>
                        <a:ext cx="4749190" cy="742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2847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077C62B7-6BBF-471E-BE62-2231EE4374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9"/>
            <a:ext cx="7221488" cy="6479470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) складні ізомерні перетворення</a:t>
            </a:r>
            <a:r>
              <a:rPr lang="ru-RU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br>
              <a:rPr lang="ru-RU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endParaRPr lang="ru-RU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 термічній обробці </a:t>
            </a:r>
            <a:r>
              <a:rPr lang="uk-UA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акрилонітрилу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ПАН) </a:t>
            </a:r>
            <a:b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 температури 470-540 </a:t>
            </a:r>
            <a:r>
              <a:rPr lang="uk-UA" sz="1800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 відбувається циклізація, </a:t>
            </a:r>
            <a:b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 потім за температури 670-770 </a:t>
            </a:r>
            <a:r>
              <a:rPr lang="uk-UA" sz="1800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 – дегідрування </a:t>
            </a:r>
            <a:b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 утворенням 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ермостійкого полімеру «</a:t>
            </a:r>
            <a:r>
              <a:rPr lang="uk-UA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ходинкового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» типу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; </a:t>
            </a:r>
            <a:b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постерігається розрив потрійних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в’язків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b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 потім відбувається подальше перетворення </a:t>
            </a:r>
            <a:b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а утворення подвійних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в’язків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в основному ланцюзі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uk-UA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ru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D03049F-F1C2-4E43-A672-8178DE848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712" y="2492896"/>
            <a:ext cx="102045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E447B54-814C-4D06-A5BE-50E9D01F72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331694"/>
              </p:ext>
            </p:extLst>
          </p:nvPr>
        </p:nvGraphicFramePr>
        <p:xfrm>
          <a:off x="1957412" y="3549200"/>
          <a:ext cx="6834040" cy="1540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418360" imgH="1192680" progId="ChemDraw.Document.6.0">
                  <p:embed/>
                </p:oleObj>
              </mc:Choice>
              <mc:Fallback>
                <p:oleObj r:id="rId2" imgW="5418360" imgH="119268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E447B54-814C-4D06-A5BE-50E9D01F72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412" y="3549200"/>
                        <a:ext cx="6834040" cy="15403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19747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2A913B4F-D66C-4202-BE8D-39E68DC352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16632"/>
            <a:ext cx="7221488" cy="6623487"/>
          </a:xfrm>
        </p:spPr>
        <p:txBody>
          <a:bodyPr/>
          <a:lstStyle/>
          <a:p>
            <a:pPr marL="0" indent="0" algn="ctr">
              <a:buNone/>
            </a:pPr>
            <a:r>
              <a:rPr lang="uk-UA" sz="1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мераналогічні</a:t>
            </a:r>
            <a:r>
              <a:rPr lang="uk-UA" sz="1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еретворення полімерів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– </a:t>
            </a:r>
          </a:p>
          <a:p>
            <a:pPr marL="0" indent="0" algn="ctr">
              <a:buNone/>
            </a:pP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хімічні реакції макромолекул з низькомолекулярними сполуками, які не змінюють довжину і будову основного ланцюга, </a:t>
            </a:r>
            <a:b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ле змінюють природу функціональних груп.</a:t>
            </a:r>
          </a:p>
          <a:p>
            <a:pPr marL="0" indent="0" algn="ctr">
              <a:buNone/>
            </a:pPr>
            <a:endParaRPr lang="uk-UA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сновними призначенням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мераналогічних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еретворень є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Отримання полімерів, які неможливо синтезувати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b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 мономерів, які не відомі або ті, які важко синтезуються, не здатні полімеризуватися або погано полімеризуються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в результаті гідролізу </a:t>
            </a:r>
            <a:r>
              <a:rPr lang="uk-UA" sz="1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ацетату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ПВА) отримують </a:t>
            </a:r>
            <a:r>
              <a:rPr lang="uk-UA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овий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спирт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ПВС). </a:t>
            </a: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ономер для синтезу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ового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спирту (вініловий спирт </a:t>
            </a:r>
            <a:br>
              <a:rPr lang="ru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е існує у вільному вигляді), а одразу перетворюється в оцтовий альдегід. Полімеризацією мономера,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овий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спирт неможливо отримати, а гідроліз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</a:t>
            </a:r>
            <a:r>
              <a:rPr lang="ru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лацетату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ри повному його завершенні призводить до отримання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ового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спирту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ru-UA" sz="1800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40BB0A1-85CA-4BA7-85C5-6C4221319E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736" y="54452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EA62F6A-C78B-E104-A188-CC2583C92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590625"/>
              </p:ext>
            </p:extLst>
          </p:nvPr>
        </p:nvGraphicFramePr>
        <p:xfrm>
          <a:off x="2555776" y="5013176"/>
          <a:ext cx="6286993" cy="1191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2" imgW="4019400" imgH="762120" progId="Paint.Picture">
                  <p:embed/>
                </p:oleObj>
              </mc:Choice>
              <mc:Fallback>
                <p:oleObj name="Точечный рисунок" r:id="rId2" imgW="4019400" imgH="762120" progId="Paint.Picture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E1354A5D-751B-4686-B94E-520CFE7997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55776" y="5013176"/>
                        <a:ext cx="6286993" cy="1191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55789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ECC8380E-79CF-4BFB-977B-0455992AD7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91680" y="225268"/>
            <a:ext cx="7452320" cy="6463625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в результаті гідролізу </a:t>
            </a:r>
            <a:r>
              <a:rPr lang="uk-UA" sz="1800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карбонат</a:t>
            </a:r>
            <a:r>
              <a:rPr lang="ru-UA" sz="18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</a:t>
            </a:r>
            <a:r>
              <a:rPr lang="ru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br>
              <a:rPr lang="ru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тримують</a:t>
            </a:r>
            <a:r>
              <a:rPr lang="ru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гідроксометилен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r>
              <a:rPr lang="uk-UA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ru-UA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07315" indent="0" algn="ctr">
              <a:spcAft>
                <a:spcPts val="1000"/>
              </a:spcAft>
              <a:buNone/>
              <a:tabLst>
                <a:tab pos="800100" algn="l"/>
              </a:tabLst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Отримання полімерів з новими властивостями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800100" algn="l"/>
              </a:tabLst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отримання 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хідних целюлози </a:t>
            </a:r>
            <a:endParaRPr lang="ru-UA" sz="1800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800100" algn="l"/>
              </a:tabLst>
            </a:pP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нітрат і </a:t>
            </a:r>
            <a:r>
              <a:rPr lang="uk-UA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цетатцелюлози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.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800100" algn="l"/>
              </a:tabLst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з продуктів модифікації целюлози отримують папір,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800100" algn="l"/>
              </a:tabLst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ибухові речовини, пластмаси, штучний шовк,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800100" algn="l"/>
              </a:tabLst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штапельне волокно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800100" algn="l"/>
              </a:tabLst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Целюлоза є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циклічним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олімером, що містить велику кількість полярних </a:t>
            </a:r>
            <a:r>
              <a:rPr lang="ru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–ОН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руп. Ці групи обумовлюють утворення міжмолекулярних </a:t>
            </a:r>
            <a:r>
              <a:rPr lang="uk-UA" sz="1800" spc="-5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-</a:t>
            </a:r>
            <a:r>
              <a:rPr lang="uk-UA" sz="1800" spc="-5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в’язків</a:t>
            </a:r>
            <a:r>
              <a:rPr lang="uk-UA" sz="1800" spc="-5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що міцно сполучають </a:t>
            </a:r>
            <a:br>
              <a:rPr lang="ru-UA" sz="1800" spc="-5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5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ланцюги між собою. Внаслідок цього </a:t>
            </a: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целюлоза відрізняється дуже низькою розчинністю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 </a:t>
            </a: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е плавиться </a:t>
            </a:r>
            <a:br>
              <a:rPr lang="ru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розкладається до досягнення температури плавлення), </a:t>
            </a:r>
            <a:br>
              <a:rPr lang="ru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що не дозволяє переробляти полімер з розчинів і розплавів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A8FA59A-666C-4053-B807-023D16E2B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824" y="13407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F98357CD-D09F-4F89-8CAC-F7E5D43EF8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260678"/>
              </p:ext>
            </p:extLst>
          </p:nvPr>
        </p:nvGraphicFramePr>
        <p:xfrm>
          <a:off x="2771800" y="980728"/>
          <a:ext cx="56261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19480" imgH="854640" progId="ChemDraw.Document.6.0">
                  <p:embed/>
                </p:oleObj>
              </mc:Choice>
              <mc:Fallback>
                <p:oleObj r:id="rId2" imgW="3219480" imgH="85464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F98357CD-D09F-4F89-8CAC-F7E5D43EF8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980728"/>
                        <a:ext cx="56261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9290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FA755BB-83DB-490D-A412-4F639917DA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8"/>
            <a:ext cx="7221488" cy="6479471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20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 заміщенні атома Гідрогену ОН-груп унаслідок </a:t>
            </a:r>
            <a:r>
              <a:rPr lang="uk-UA" sz="20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етерифікації </a:t>
            </a:r>
            <a:r>
              <a:rPr lang="uk-UA" sz="20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ід дією оцтового ангідриду </a:t>
            </a:r>
            <a:br>
              <a:rPr lang="ru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рисутності каталізаторів (сульфатної і хлорної кислоти) </a:t>
            </a:r>
            <a:br>
              <a:rPr lang="ru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тримують більш розчинні і плавкі продукти, </a:t>
            </a:r>
            <a:br>
              <a:rPr lang="ru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які легко переробляються.</a:t>
            </a:r>
            <a:endParaRPr lang="ru-UA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20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20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20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 обробці целюлози сумішшю нітратної і сульфатної кислот і </a:t>
            </a: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евеликої кількості води </a:t>
            </a:r>
            <a:br>
              <a:rPr lang="ru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залежності від умов нітрування можна отримати продукти </a:t>
            </a:r>
            <a:b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 різним ступенем етерифікації, </a:t>
            </a:r>
            <a:br>
              <a:rPr lang="ru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що мають різне застосування. </a:t>
            </a:r>
            <a:endParaRPr lang="ru-UA" sz="20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20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20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20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20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ітратцелюлози</a:t>
            </a:r>
            <a:r>
              <a:rPr lang="uk-UA" sz="20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 високим ступенем етерифікації </a:t>
            </a: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− </a:t>
            </a:r>
            <a:r>
              <a:rPr lang="uk-UA" sz="20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іроксилін</a:t>
            </a:r>
            <a:r>
              <a:rPr lang="uk-UA" sz="20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стосовується при виробництві пороху, </a:t>
            </a:r>
            <a:r>
              <a:rPr lang="uk-UA" sz="20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ітратцелюлози</a:t>
            </a:r>
            <a:r>
              <a:rPr lang="uk-UA" sz="20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 меншим ступенем етерифікації </a:t>
            </a: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− </a:t>
            </a:r>
            <a:r>
              <a:rPr lang="uk-UA" sz="20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олоксилон</a:t>
            </a:r>
            <a:r>
              <a:rPr lang="uk-UA" sz="20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стосовується для виробництва плівки, </a:t>
            </a:r>
            <a:br>
              <a:rPr lang="ru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лаків і пластмас.</a:t>
            </a:r>
            <a:endParaRPr lang="ru-UA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UA" dirty="0"/>
          </a:p>
        </p:txBody>
      </p:sp>
    </p:spTree>
    <p:extLst>
      <p:ext uri="{BB962C8B-B14F-4D97-AF65-F5344CB8AC3E}">
        <p14:creationId xmlns:p14="http://schemas.microsoft.com/office/powerpoint/2010/main" val="286827585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ebristay_Dymka</Template>
  <TotalTime>639</TotalTime>
  <Words>3385</Words>
  <Application>Microsoft Office PowerPoint</Application>
  <PresentationFormat>Экран (4:3)</PresentationFormat>
  <Paragraphs>570</Paragraphs>
  <Slides>5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50</vt:i4>
      </vt:variant>
    </vt:vector>
  </HeadingPairs>
  <TitlesOfParts>
    <vt:vector size="56" baseType="lpstr">
      <vt:lpstr>Arial</vt:lpstr>
      <vt:lpstr>Calibri</vt:lpstr>
      <vt:lpstr>Times New Roman</vt:lpstr>
      <vt:lpstr>Тема Office</vt:lpstr>
      <vt:lpstr>CS ChemDraw Drawing</vt:lpstr>
      <vt:lpstr>Точечный рисунок</vt:lpstr>
      <vt:lpstr>Хімічні реакції полімерів</vt:lpstr>
      <vt:lpstr>  2. Реакції, які протікають без зміни ступеня полімеризації (внутрішньомолекулярні і полімераналогічні  перетворення полімерів)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Реакції, які призводять до зменшення ступеня полімеризації (деструкція полімерів)</vt:lpstr>
      <vt:lpstr>Залежно від механізму розрізняють деструкцію за законом випадку і ланцюгову деструкцію. </vt:lpstr>
      <vt:lpstr>Деполімеризація характерна для полімерів,  що мають невисоку теплоту полімеризації  (50-60 кдж/моль) </vt:lpstr>
      <vt:lpstr>Залежно від природи агенту,  що викликає деструкцію, розрізняють хімічну і фізичну деструкцію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subject>Серебристая дымка. Абстрактный</dc:subject>
  <dc:creator>Viktoriia Gencheva</dc:creator>
  <dc:description>http://propowerpoint.ru - Бесплатные шаблоны для презентаций. Полезные советы и уроки PowerPoint .</dc:description>
  <cp:lastModifiedBy>Gencheva.Viktoriia@renters.mans.edu.pl Gencheva</cp:lastModifiedBy>
  <cp:revision>19</cp:revision>
  <dcterms:created xsi:type="dcterms:W3CDTF">2021-11-03T07:55:10Z</dcterms:created>
  <dcterms:modified xsi:type="dcterms:W3CDTF">2025-10-05T16:29:07Z</dcterms:modified>
</cp:coreProperties>
</file>